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87" r:id="rId3"/>
    <p:sldId id="391" r:id="rId4"/>
    <p:sldId id="392" r:id="rId5"/>
    <p:sldId id="394" r:id="rId6"/>
    <p:sldId id="380" r:id="rId7"/>
    <p:sldId id="482" r:id="rId8"/>
    <p:sldId id="418" r:id="rId9"/>
    <p:sldId id="425" r:id="rId10"/>
    <p:sldId id="427" r:id="rId11"/>
    <p:sldId id="429" r:id="rId12"/>
    <p:sldId id="430" r:id="rId13"/>
    <p:sldId id="437" r:id="rId14"/>
    <p:sldId id="438" r:id="rId15"/>
    <p:sldId id="440" r:id="rId16"/>
    <p:sldId id="441" r:id="rId17"/>
    <p:sldId id="447" r:id="rId18"/>
    <p:sldId id="449" r:id="rId19"/>
    <p:sldId id="451" r:id="rId20"/>
    <p:sldId id="453" r:id="rId21"/>
    <p:sldId id="455" r:id="rId22"/>
    <p:sldId id="457" r:id="rId23"/>
    <p:sldId id="483" r:id="rId24"/>
    <p:sldId id="481" r:id="rId25"/>
    <p:sldId id="458" r:id="rId26"/>
    <p:sldId id="476" r:id="rId27"/>
    <p:sldId id="478" r:id="rId28"/>
    <p:sldId id="381" r:id="rId29"/>
    <p:sldId id="383" r:id="rId30"/>
    <p:sldId id="384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0066"/>
    <a:srgbClr val="FFFFFF"/>
    <a:srgbClr val="CCFF66"/>
    <a:srgbClr val="00CC00"/>
    <a:srgbClr val="CCFF99"/>
    <a:srgbClr val="E715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7" autoAdjust="0"/>
    <p:restoredTop sz="99851" autoAdjust="0"/>
  </p:normalViewPr>
  <p:slideViewPr>
    <p:cSldViewPr>
      <p:cViewPr>
        <p:scale>
          <a:sx n="100" d="100"/>
          <a:sy n="100" d="100"/>
        </p:scale>
        <p:origin x="-300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A02014-604D-4884-B7A0-6A1163AA2238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0CA962-94E6-45A0-B95C-2BA22A351F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21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10622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BBE11-683B-4DE9-B7E0-6970515A3AB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FA5E8-5D73-47AA-80C5-7DD430C3D1F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19934-F99E-45C4-BA17-ACC46EF8216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768350"/>
            <a:ext cx="7772400" cy="5327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792B8-EFB1-44A1-A475-5FC3E99E406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4EB2E-1974-4F9D-B360-6568F6F82A9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89D44-7A21-4105-ADFA-9FA264A74DF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EFD09-66DD-4266-BD0A-86547A42977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D6695-F6EB-422A-8518-67D5B6C011D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51C18C-36AE-4D73-8B66-5AD63C28637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E80DD-7D49-458F-852F-455391F8634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35EAA-7D2A-41FB-8E78-7F3D0C67B5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FF9DB-63A7-43CE-8EE4-E75BF46E60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5"/>
          <p:cNvGrpSpPr/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09594" name="Freeform 26"/>
            <p:cNvSpPr/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/>
              <a:ahLst/>
              <a:cxnLst>
                <a:cxn ang="0">
                  <a:pos x="165" y="6"/>
                </a:cxn>
                <a:cxn ang="0">
                  <a:pos x="450" y="3"/>
                </a:cxn>
                <a:cxn ang="0">
                  <a:pos x="714" y="12"/>
                </a:cxn>
                <a:cxn ang="0">
                  <a:pos x="957" y="24"/>
                </a:cxn>
                <a:cxn ang="0">
                  <a:pos x="1173" y="24"/>
                </a:cxn>
                <a:cxn ang="0">
                  <a:pos x="1473" y="15"/>
                </a:cxn>
                <a:cxn ang="0">
                  <a:pos x="1617" y="0"/>
                </a:cxn>
                <a:cxn ang="0">
                  <a:pos x="1719" y="15"/>
                </a:cxn>
                <a:cxn ang="0">
                  <a:pos x="1716" y="66"/>
                </a:cxn>
                <a:cxn ang="0">
                  <a:pos x="1632" y="51"/>
                </a:cxn>
                <a:cxn ang="0">
                  <a:pos x="1407" y="51"/>
                </a:cxn>
                <a:cxn ang="0">
                  <a:pos x="1191" y="48"/>
                </a:cxn>
                <a:cxn ang="0">
                  <a:pos x="870" y="60"/>
                </a:cxn>
                <a:cxn ang="0">
                  <a:pos x="492" y="48"/>
                </a:cxn>
                <a:cxn ang="0">
                  <a:pos x="291" y="27"/>
                </a:cxn>
                <a:cxn ang="0">
                  <a:pos x="21" y="36"/>
                </a:cxn>
                <a:cxn ang="0">
                  <a:pos x="165" y="6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9595" name="Freeform 27"/>
            <p:cNvSpPr/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/>
              <a:ahLst/>
              <a:cxnLst>
                <a:cxn ang="0">
                  <a:pos x="2641" y="6"/>
                </a:cxn>
                <a:cxn ang="0">
                  <a:pos x="2620" y="30"/>
                </a:cxn>
                <a:cxn ang="0">
                  <a:pos x="2368" y="45"/>
                </a:cxn>
                <a:cxn ang="0">
                  <a:pos x="2023" y="60"/>
                </a:cxn>
                <a:cxn ang="0">
                  <a:pos x="1786" y="48"/>
                </a:cxn>
                <a:cxn ang="0">
                  <a:pos x="1525" y="36"/>
                </a:cxn>
                <a:cxn ang="0">
                  <a:pos x="1195" y="45"/>
                </a:cxn>
                <a:cxn ang="0">
                  <a:pos x="817" y="39"/>
                </a:cxn>
                <a:cxn ang="0">
                  <a:pos x="499" y="27"/>
                </a:cxn>
                <a:cxn ang="0">
                  <a:pos x="136" y="39"/>
                </a:cxn>
                <a:cxn ang="0">
                  <a:pos x="10" y="33"/>
                </a:cxn>
                <a:cxn ang="0">
                  <a:pos x="76" y="24"/>
                </a:cxn>
                <a:cxn ang="0">
                  <a:pos x="310" y="18"/>
                </a:cxn>
                <a:cxn ang="0">
                  <a:pos x="544" y="0"/>
                </a:cxn>
                <a:cxn ang="0">
                  <a:pos x="853" y="21"/>
                </a:cxn>
                <a:cxn ang="0">
                  <a:pos x="1114" y="21"/>
                </a:cxn>
                <a:cxn ang="0">
                  <a:pos x="1399" y="3"/>
                </a:cxn>
                <a:cxn ang="0">
                  <a:pos x="1588" y="9"/>
                </a:cxn>
                <a:cxn ang="0">
                  <a:pos x="1807" y="21"/>
                </a:cxn>
                <a:cxn ang="0">
                  <a:pos x="2035" y="12"/>
                </a:cxn>
                <a:cxn ang="0">
                  <a:pos x="2290" y="18"/>
                </a:cxn>
                <a:cxn ang="0">
                  <a:pos x="2596" y="3"/>
                </a:cxn>
                <a:cxn ang="0">
                  <a:pos x="2641" y="6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09596" name="Freeform 28"/>
            <p:cNvSpPr/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/>
              <a:ahLst/>
              <a:cxnLst>
                <a:cxn ang="0">
                  <a:pos x="1893" y="39"/>
                </a:cxn>
                <a:cxn ang="0">
                  <a:pos x="1578" y="45"/>
                </a:cxn>
                <a:cxn ang="0">
                  <a:pos x="1011" y="60"/>
                </a:cxn>
                <a:cxn ang="0">
                  <a:pos x="438" y="57"/>
                </a:cxn>
                <a:cxn ang="0">
                  <a:pos x="0" y="36"/>
                </a:cxn>
                <a:cxn ang="0">
                  <a:pos x="0" y="3"/>
                </a:cxn>
                <a:cxn ang="0">
                  <a:pos x="210" y="18"/>
                </a:cxn>
                <a:cxn ang="0">
                  <a:pos x="474" y="21"/>
                </a:cxn>
                <a:cxn ang="0">
                  <a:pos x="678" y="9"/>
                </a:cxn>
                <a:cxn ang="0">
                  <a:pos x="897" y="9"/>
                </a:cxn>
                <a:cxn ang="0">
                  <a:pos x="1167" y="30"/>
                </a:cxn>
                <a:cxn ang="0">
                  <a:pos x="1500" y="24"/>
                </a:cxn>
                <a:cxn ang="0">
                  <a:pos x="1758" y="3"/>
                </a:cxn>
                <a:cxn ang="0">
                  <a:pos x="1938" y="18"/>
                </a:cxn>
                <a:cxn ang="0">
                  <a:pos x="2034" y="33"/>
                </a:cxn>
                <a:cxn ang="0">
                  <a:pos x="1893" y="39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3075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6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9599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600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601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A8B070F-A45C-4E81-B418-C605C3830E6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anose="020B060403050404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6"/>
        </a:buBlip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7"/>
        </a:buBlip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oleObject" Target="../embeddings/oleObject2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"/>
          <p:cNvSpPr txBox="1">
            <a:spLocks noChangeArrowheads="1"/>
          </p:cNvSpPr>
          <p:nvPr/>
        </p:nvSpPr>
        <p:spPr bwMode="auto">
          <a:xfrm>
            <a:off x="1066800" y="30480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en-US" altLang="zh-CN" b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1411946" y="1052736"/>
            <a:ext cx="6408738" cy="1995264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44908"/>
              </a:avLst>
            </a:prstTxWarp>
          </a:bodyPr>
          <a:lstStyle/>
          <a:p>
            <a:pPr algn="ctr"/>
            <a:r>
              <a:rPr lang="zh-CN" altLang="en-US" sz="3600" kern="10" normalizeH="1" dirty="0">
                <a:ln w="12700">
                  <a:noFill/>
                  <a:miter lim="800000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圆锥的体积</a:t>
            </a:r>
          </a:p>
        </p:txBody>
      </p:sp>
      <p:pic>
        <p:nvPicPr>
          <p:cNvPr id="7" name="图片 6" descr="图片2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149080"/>
            <a:ext cx="29083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969069" y="573325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reeform 2"/>
          <p:cNvSpPr/>
          <p:nvPr/>
        </p:nvSpPr>
        <p:spPr bwMode="auto">
          <a:xfrm rot="15816517" flipV="1">
            <a:off x="3464718" y="40482"/>
            <a:ext cx="2900363" cy="2819400"/>
          </a:xfrm>
          <a:custGeom>
            <a:avLst/>
            <a:gdLst>
              <a:gd name="T0" fmla="*/ 2520951 w 1827"/>
              <a:gd name="T1" fmla="*/ 2147483647 h 1776"/>
              <a:gd name="T2" fmla="*/ 0 w 1827"/>
              <a:gd name="T3" fmla="*/ 2147483647 h 1776"/>
              <a:gd name="T4" fmla="*/ 27722522 w 1827"/>
              <a:gd name="T5" fmla="*/ 2147483647 h 1776"/>
              <a:gd name="T6" fmla="*/ 2147483647 w 1827"/>
              <a:gd name="T7" fmla="*/ 0 h 1776"/>
              <a:gd name="T8" fmla="*/ 2147483647 w 1827"/>
              <a:gd name="T9" fmla="*/ 2147483647 h 1776"/>
              <a:gd name="T10" fmla="*/ 2147483647 w 1827"/>
              <a:gd name="T11" fmla="*/ 2147483647 h 1776"/>
              <a:gd name="T12" fmla="*/ 2147483647 w 1827"/>
              <a:gd name="T13" fmla="*/ 2147483647 h 1776"/>
              <a:gd name="T14" fmla="*/ 2147483647 w 1827"/>
              <a:gd name="T15" fmla="*/ 2147483647 h 1776"/>
              <a:gd name="T16" fmla="*/ 2147483647 w 1827"/>
              <a:gd name="T17" fmla="*/ 2147483647 h 1776"/>
              <a:gd name="T18" fmla="*/ 2147483647 w 1827"/>
              <a:gd name="T19" fmla="*/ 2147483647 h 1776"/>
              <a:gd name="T20" fmla="*/ 2147483647 w 1827"/>
              <a:gd name="T21" fmla="*/ 2147483647 h 1776"/>
              <a:gd name="T22" fmla="*/ 2147483647 w 1827"/>
              <a:gd name="T23" fmla="*/ 2147483647 h 1776"/>
              <a:gd name="T24" fmla="*/ 2147483647 w 1827"/>
              <a:gd name="T25" fmla="*/ 2147483647 h 1776"/>
              <a:gd name="T26" fmla="*/ 2147483647 w 1827"/>
              <a:gd name="T27" fmla="*/ 2147483647 h 1776"/>
              <a:gd name="T28" fmla="*/ 2147483647 w 1827"/>
              <a:gd name="T29" fmla="*/ 2147483647 h 1776"/>
              <a:gd name="T30" fmla="*/ 2147483647 w 1827"/>
              <a:gd name="T31" fmla="*/ 2147483647 h 1776"/>
              <a:gd name="T32" fmla="*/ 2147483647 w 1827"/>
              <a:gd name="T33" fmla="*/ 2147483647 h 1776"/>
              <a:gd name="T34" fmla="*/ 2147483647 w 1827"/>
              <a:gd name="T35" fmla="*/ 2147483647 h 1776"/>
              <a:gd name="T36" fmla="*/ 2147483647 w 1827"/>
              <a:gd name="T37" fmla="*/ 2147483647 h 1776"/>
              <a:gd name="T38" fmla="*/ 2147483647 w 1827"/>
              <a:gd name="T39" fmla="*/ 2147483647 h 1776"/>
              <a:gd name="T40" fmla="*/ 2041327163 w 1827"/>
              <a:gd name="T41" fmla="*/ 2147483647 h 1776"/>
              <a:gd name="T42" fmla="*/ 1827114695 w 1827"/>
              <a:gd name="T43" fmla="*/ 2147483647 h 1776"/>
              <a:gd name="T44" fmla="*/ 1580139009 w 1827"/>
              <a:gd name="T45" fmla="*/ 2147483647 h 1776"/>
              <a:gd name="T46" fmla="*/ 1378526529 w 1827"/>
              <a:gd name="T47" fmla="*/ 2147483647 h 1776"/>
              <a:gd name="T48" fmla="*/ 1149191538 w 1827"/>
              <a:gd name="T49" fmla="*/ 2147483647 h 1776"/>
              <a:gd name="T50" fmla="*/ 970261255 w 1827"/>
              <a:gd name="T51" fmla="*/ 2147483647 h 1776"/>
              <a:gd name="T52" fmla="*/ 786288874 w 1827"/>
              <a:gd name="T53" fmla="*/ 2147483647 h 1776"/>
              <a:gd name="T54" fmla="*/ 602318279 w 1827"/>
              <a:gd name="T55" fmla="*/ 2147483647 h 1776"/>
              <a:gd name="T56" fmla="*/ 441028294 w 1827"/>
              <a:gd name="T57" fmla="*/ 2147483647 h 1776"/>
              <a:gd name="T58" fmla="*/ 269657586 w 1827"/>
              <a:gd name="T59" fmla="*/ 2147483647 h 1776"/>
              <a:gd name="T60" fmla="*/ 153730360 w 1827"/>
              <a:gd name="T61" fmla="*/ 2147483647 h 1776"/>
              <a:gd name="T62" fmla="*/ 65524081 w 1827"/>
              <a:gd name="T63" fmla="*/ 2147483647 h 1776"/>
              <a:gd name="T64" fmla="*/ 20161254 w 1827"/>
              <a:gd name="T65" fmla="*/ 2147483647 h 1776"/>
              <a:gd name="T66" fmla="*/ 2520951 w 1827"/>
              <a:gd name="T67" fmla="*/ 2147483647 h 17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827"/>
              <a:gd name="T103" fmla="*/ 0 h 1776"/>
              <a:gd name="T104" fmla="*/ 1827 w 1827"/>
              <a:gd name="T105" fmla="*/ 1776 h 177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827" h="1776">
                <a:moveTo>
                  <a:pt x="1" y="1442"/>
                </a:moveTo>
                <a:lnTo>
                  <a:pt x="0" y="1442"/>
                </a:lnTo>
                <a:lnTo>
                  <a:pt x="11" y="1382"/>
                </a:lnTo>
                <a:lnTo>
                  <a:pt x="913" y="0"/>
                </a:lnTo>
                <a:lnTo>
                  <a:pt x="1799" y="1366"/>
                </a:lnTo>
                <a:lnTo>
                  <a:pt x="1827" y="1438"/>
                </a:lnTo>
                <a:lnTo>
                  <a:pt x="1817" y="1493"/>
                </a:lnTo>
                <a:lnTo>
                  <a:pt x="1789" y="1535"/>
                </a:lnTo>
                <a:lnTo>
                  <a:pt x="1766" y="1561"/>
                </a:lnTo>
                <a:lnTo>
                  <a:pt x="1731" y="1592"/>
                </a:lnTo>
                <a:lnTo>
                  <a:pt x="1655" y="1637"/>
                </a:lnTo>
                <a:lnTo>
                  <a:pt x="1574" y="1673"/>
                </a:lnTo>
                <a:lnTo>
                  <a:pt x="1497" y="1700"/>
                </a:lnTo>
                <a:lnTo>
                  <a:pt x="1427" y="1718"/>
                </a:lnTo>
                <a:lnTo>
                  <a:pt x="1344" y="1738"/>
                </a:lnTo>
                <a:lnTo>
                  <a:pt x="1255" y="1753"/>
                </a:lnTo>
                <a:lnTo>
                  <a:pt x="1159" y="1763"/>
                </a:lnTo>
                <a:lnTo>
                  <a:pt x="1063" y="1774"/>
                </a:lnTo>
                <a:lnTo>
                  <a:pt x="989" y="1775"/>
                </a:lnTo>
                <a:lnTo>
                  <a:pt x="913" y="1776"/>
                </a:lnTo>
                <a:lnTo>
                  <a:pt x="810" y="1776"/>
                </a:lnTo>
                <a:lnTo>
                  <a:pt x="725" y="1769"/>
                </a:lnTo>
                <a:lnTo>
                  <a:pt x="627" y="1760"/>
                </a:lnTo>
                <a:lnTo>
                  <a:pt x="547" y="1747"/>
                </a:lnTo>
                <a:lnTo>
                  <a:pt x="456" y="1732"/>
                </a:lnTo>
                <a:lnTo>
                  <a:pt x="385" y="1715"/>
                </a:lnTo>
                <a:lnTo>
                  <a:pt x="312" y="1693"/>
                </a:lnTo>
                <a:lnTo>
                  <a:pt x="239" y="1669"/>
                </a:lnTo>
                <a:lnTo>
                  <a:pt x="175" y="1637"/>
                </a:lnTo>
                <a:lnTo>
                  <a:pt x="107" y="1600"/>
                </a:lnTo>
                <a:lnTo>
                  <a:pt x="61" y="1561"/>
                </a:lnTo>
                <a:lnTo>
                  <a:pt x="26" y="1520"/>
                </a:lnTo>
                <a:lnTo>
                  <a:pt x="8" y="1484"/>
                </a:lnTo>
                <a:lnTo>
                  <a:pt x="1" y="1443"/>
                </a:lnTo>
              </a:path>
            </a:pathLst>
          </a:cu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27" name="Group 3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26638" name="Oval 4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" name="Oval 5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0" name="Freeform 6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Freeform 7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28" name="Oval 8"/>
          <p:cNvSpPr>
            <a:spLocks noChangeArrowheads="1"/>
          </p:cNvSpPr>
          <p:nvPr/>
        </p:nvSpPr>
        <p:spPr bwMode="auto">
          <a:xfrm rot="15816517" flipV="1">
            <a:off x="2595563" y="1017588"/>
            <a:ext cx="2895600" cy="1066800"/>
          </a:xfrm>
          <a:prstGeom prst="ellipse">
            <a:avLst/>
          </a:pr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1447800" y="685800"/>
            <a:ext cx="4846638" cy="4957763"/>
            <a:chOff x="3072" y="528"/>
            <a:chExt cx="3053" cy="3123"/>
          </a:xfrm>
        </p:grpSpPr>
        <p:sp>
          <p:nvSpPr>
            <p:cNvPr id="26635" name="Freeform 10"/>
            <p:cNvSpPr/>
            <p:nvPr/>
          </p:nvSpPr>
          <p:spPr bwMode="auto">
            <a:xfrm>
              <a:off x="3072" y="528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3"/>
                <a:gd name="T97" fmla="*/ 0 h 3123"/>
                <a:gd name="T98" fmla="*/ 3053 w 3053"/>
                <a:gd name="T99" fmla="*/ 3123 h 312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3" h="3123">
                  <a:moveTo>
                    <a:pt x="441" y="2275"/>
                  </a:moveTo>
                  <a:lnTo>
                    <a:pt x="192" y="2643"/>
                  </a:lnTo>
                  <a:lnTo>
                    <a:pt x="0" y="2870"/>
                  </a:lnTo>
                  <a:lnTo>
                    <a:pt x="173" y="2806"/>
                  </a:lnTo>
                  <a:lnTo>
                    <a:pt x="58" y="2921"/>
                  </a:lnTo>
                  <a:lnTo>
                    <a:pt x="240" y="3123"/>
                  </a:lnTo>
                  <a:lnTo>
                    <a:pt x="413" y="3085"/>
                  </a:lnTo>
                  <a:lnTo>
                    <a:pt x="509" y="2950"/>
                  </a:lnTo>
                  <a:lnTo>
                    <a:pt x="442" y="2777"/>
                  </a:lnTo>
                  <a:lnTo>
                    <a:pt x="567" y="2854"/>
                  </a:lnTo>
                  <a:lnTo>
                    <a:pt x="739" y="2854"/>
                  </a:lnTo>
                  <a:lnTo>
                    <a:pt x="768" y="2691"/>
                  </a:lnTo>
                  <a:lnTo>
                    <a:pt x="682" y="2528"/>
                  </a:lnTo>
                  <a:lnTo>
                    <a:pt x="1661" y="1443"/>
                  </a:lnTo>
                  <a:lnTo>
                    <a:pt x="1805" y="1443"/>
                  </a:lnTo>
                  <a:lnTo>
                    <a:pt x="3053" y="387"/>
                  </a:lnTo>
                  <a:lnTo>
                    <a:pt x="2381" y="51"/>
                  </a:lnTo>
                  <a:lnTo>
                    <a:pt x="2250" y="6"/>
                  </a:lnTo>
                  <a:lnTo>
                    <a:pt x="2160" y="0"/>
                  </a:lnTo>
                  <a:lnTo>
                    <a:pt x="2051" y="19"/>
                  </a:lnTo>
                  <a:lnTo>
                    <a:pt x="1917" y="57"/>
                  </a:lnTo>
                  <a:lnTo>
                    <a:pt x="1738" y="121"/>
                  </a:lnTo>
                  <a:lnTo>
                    <a:pt x="1527" y="233"/>
                  </a:lnTo>
                  <a:lnTo>
                    <a:pt x="1335" y="358"/>
                  </a:lnTo>
                  <a:lnTo>
                    <a:pt x="1152" y="569"/>
                  </a:lnTo>
                  <a:lnTo>
                    <a:pt x="1027" y="761"/>
                  </a:lnTo>
                  <a:lnTo>
                    <a:pt x="960" y="953"/>
                  </a:lnTo>
                  <a:lnTo>
                    <a:pt x="864" y="1174"/>
                  </a:lnTo>
                  <a:lnTo>
                    <a:pt x="739" y="1501"/>
                  </a:lnTo>
                  <a:lnTo>
                    <a:pt x="614" y="1757"/>
                  </a:lnTo>
                  <a:lnTo>
                    <a:pt x="653" y="1834"/>
                  </a:lnTo>
                  <a:lnTo>
                    <a:pt x="547" y="2074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Freeform 11"/>
            <p:cNvSpPr/>
            <p:nvPr/>
          </p:nvSpPr>
          <p:spPr bwMode="auto">
            <a:xfrm>
              <a:off x="3360" y="960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0"/>
                <a:gd name="T25" fmla="*/ 0 h 2560"/>
                <a:gd name="T26" fmla="*/ 960 w 960"/>
                <a:gd name="T27" fmla="*/ 2560 h 25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Freeform 12"/>
            <p:cNvSpPr/>
            <p:nvPr/>
          </p:nvSpPr>
          <p:spPr bwMode="auto">
            <a:xfrm>
              <a:off x="4032" y="672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2"/>
                <a:gd name="T19" fmla="*/ 0 h 2016"/>
                <a:gd name="T20" fmla="*/ 912 w 912"/>
                <a:gd name="T21" fmla="*/ 2016 h 20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26632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9873" name="WordArt 17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/>
          <p:nvPr/>
        </p:nvSpPr>
        <p:spPr bwMode="auto">
          <a:xfrm flipV="1">
            <a:off x="4948238" y="1752600"/>
            <a:ext cx="2900362" cy="2819400"/>
          </a:xfrm>
          <a:custGeom>
            <a:avLst/>
            <a:gdLst>
              <a:gd name="T0" fmla="*/ 2520950 w 1827"/>
              <a:gd name="T1" fmla="*/ 2147483647 h 1776"/>
              <a:gd name="T2" fmla="*/ 0 w 1827"/>
              <a:gd name="T3" fmla="*/ 2147483647 h 1776"/>
              <a:gd name="T4" fmla="*/ 27720925 w 1827"/>
              <a:gd name="T5" fmla="*/ 2147483647 h 1776"/>
              <a:gd name="T6" fmla="*/ 2147483647 w 1827"/>
              <a:gd name="T7" fmla="*/ 0 h 1776"/>
              <a:gd name="T8" fmla="*/ 2147483647 w 1827"/>
              <a:gd name="T9" fmla="*/ 2147483647 h 1776"/>
              <a:gd name="T10" fmla="*/ 2147483647 w 1827"/>
              <a:gd name="T11" fmla="*/ 2147483647 h 1776"/>
              <a:gd name="T12" fmla="*/ 2147483647 w 1827"/>
              <a:gd name="T13" fmla="*/ 2147483647 h 1776"/>
              <a:gd name="T14" fmla="*/ 2147483647 w 1827"/>
              <a:gd name="T15" fmla="*/ 2147483647 h 1776"/>
              <a:gd name="T16" fmla="*/ 2147483647 w 1827"/>
              <a:gd name="T17" fmla="*/ 2147483647 h 1776"/>
              <a:gd name="T18" fmla="*/ 2147483647 w 1827"/>
              <a:gd name="T19" fmla="*/ 2147483647 h 1776"/>
              <a:gd name="T20" fmla="*/ 2147483647 w 1827"/>
              <a:gd name="T21" fmla="*/ 2147483647 h 1776"/>
              <a:gd name="T22" fmla="*/ 2147483647 w 1827"/>
              <a:gd name="T23" fmla="*/ 2147483647 h 1776"/>
              <a:gd name="T24" fmla="*/ 2147483647 w 1827"/>
              <a:gd name="T25" fmla="*/ 2147483647 h 1776"/>
              <a:gd name="T26" fmla="*/ 2147483647 w 1827"/>
              <a:gd name="T27" fmla="*/ 2147483647 h 1776"/>
              <a:gd name="T28" fmla="*/ 2147483647 w 1827"/>
              <a:gd name="T29" fmla="*/ 2147483647 h 1776"/>
              <a:gd name="T30" fmla="*/ 2147483647 w 1827"/>
              <a:gd name="T31" fmla="*/ 2147483647 h 1776"/>
              <a:gd name="T32" fmla="*/ 2147483647 w 1827"/>
              <a:gd name="T33" fmla="*/ 2147483647 h 1776"/>
              <a:gd name="T34" fmla="*/ 2147483647 w 1827"/>
              <a:gd name="T35" fmla="*/ 2147483647 h 1776"/>
              <a:gd name="T36" fmla="*/ 2147483647 w 1827"/>
              <a:gd name="T37" fmla="*/ 2147483647 h 1776"/>
              <a:gd name="T38" fmla="*/ 2147483647 w 1827"/>
              <a:gd name="T39" fmla="*/ 2147483647 h 1776"/>
              <a:gd name="T40" fmla="*/ 2041326459 w 1827"/>
              <a:gd name="T41" fmla="*/ 2147483647 h 1776"/>
              <a:gd name="T42" fmla="*/ 1827112478 w 1827"/>
              <a:gd name="T43" fmla="*/ 2147483647 h 1776"/>
              <a:gd name="T44" fmla="*/ 1580136877 w 1827"/>
              <a:gd name="T45" fmla="*/ 2147483647 h 1776"/>
              <a:gd name="T46" fmla="*/ 1378526053 w 1827"/>
              <a:gd name="T47" fmla="*/ 2147483647 h 1776"/>
              <a:gd name="T48" fmla="*/ 1149191142 w 1827"/>
              <a:gd name="T49" fmla="*/ 2147483647 h 1776"/>
              <a:gd name="T50" fmla="*/ 970259333 w 1827"/>
              <a:gd name="T51" fmla="*/ 2147483647 h 1776"/>
              <a:gd name="T52" fmla="*/ 786288603 w 1827"/>
              <a:gd name="T53" fmla="*/ 2147483647 h 1776"/>
              <a:gd name="T54" fmla="*/ 602316484 w 1827"/>
              <a:gd name="T55" fmla="*/ 2147483647 h 1776"/>
              <a:gd name="T56" fmla="*/ 441026555 w 1827"/>
              <a:gd name="T57" fmla="*/ 2147483647 h 1776"/>
              <a:gd name="T58" fmla="*/ 269655906 w 1827"/>
              <a:gd name="T59" fmla="*/ 2147483647 h 1776"/>
              <a:gd name="T60" fmla="*/ 153728720 w 1827"/>
              <a:gd name="T61" fmla="*/ 2147483647 h 1776"/>
              <a:gd name="T62" fmla="*/ 65524058 w 1827"/>
              <a:gd name="T63" fmla="*/ 2147483647 h 1776"/>
              <a:gd name="T64" fmla="*/ 20161247 w 1827"/>
              <a:gd name="T65" fmla="*/ 2147483647 h 1776"/>
              <a:gd name="T66" fmla="*/ 2520950 w 1827"/>
              <a:gd name="T67" fmla="*/ 2147483647 h 17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827"/>
              <a:gd name="T103" fmla="*/ 0 h 1776"/>
              <a:gd name="T104" fmla="*/ 1827 w 1827"/>
              <a:gd name="T105" fmla="*/ 1776 h 177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827" h="1776">
                <a:moveTo>
                  <a:pt x="1" y="1442"/>
                </a:moveTo>
                <a:lnTo>
                  <a:pt x="0" y="1442"/>
                </a:lnTo>
                <a:lnTo>
                  <a:pt x="11" y="1382"/>
                </a:lnTo>
                <a:lnTo>
                  <a:pt x="913" y="0"/>
                </a:lnTo>
                <a:lnTo>
                  <a:pt x="1799" y="1366"/>
                </a:lnTo>
                <a:lnTo>
                  <a:pt x="1827" y="1438"/>
                </a:lnTo>
                <a:lnTo>
                  <a:pt x="1817" y="1493"/>
                </a:lnTo>
                <a:lnTo>
                  <a:pt x="1789" y="1535"/>
                </a:lnTo>
                <a:lnTo>
                  <a:pt x="1766" y="1561"/>
                </a:lnTo>
                <a:lnTo>
                  <a:pt x="1731" y="1592"/>
                </a:lnTo>
                <a:lnTo>
                  <a:pt x="1655" y="1637"/>
                </a:lnTo>
                <a:lnTo>
                  <a:pt x="1574" y="1673"/>
                </a:lnTo>
                <a:lnTo>
                  <a:pt x="1497" y="1700"/>
                </a:lnTo>
                <a:lnTo>
                  <a:pt x="1427" y="1718"/>
                </a:lnTo>
                <a:lnTo>
                  <a:pt x="1344" y="1738"/>
                </a:lnTo>
                <a:lnTo>
                  <a:pt x="1255" y="1753"/>
                </a:lnTo>
                <a:lnTo>
                  <a:pt x="1159" y="1763"/>
                </a:lnTo>
                <a:lnTo>
                  <a:pt x="1063" y="1774"/>
                </a:lnTo>
                <a:lnTo>
                  <a:pt x="989" y="1775"/>
                </a:lnTo>
                <a:lnTo>
                  <a:pt x="913" y="1776"/>
                </a:lnTo>
                <a:lnTo>
                  <a:pt x="810" y="1776"/>
                </a:lnTo>
                <a:lnTo>
                  <a:pt x="725" y="1769"/>
                </a:lnTo>
                <a:lnTo>
                  <a:pt x="627" y="1760"/>
                </a:lnTo>
                <a:lnTo>
                  <a:pt x="547" y="1747"/>
                </a:lnTo>
                <a:lnTo>
                  <a:pt x="456" y="1732"/>
                </a:lnTo>
                <a:lnTo>
                  <a:pt x="385" y="1715"/>
                </a:lnTo>
                <a:lnTo>
                  <a:pt x="312" y="1693"/>
                </a:lnTo>
                <a:lnTo>
                  <a:pt x="239" y="1669"/>
                </a:lnTo>
                <a:lnTo>
                  <a:pt x="175" y="1637"/>
                </a:lnTo>
                <a:lnTo>
                  <a:pt x="107" y="1600"/>
                </a:lnTo>
                <a:lnTo>
                  <a:pt x="61" y="1561"/>
                </a:lnTo>
                <a:lnTo>
                  <a:pt x="26" y="1520"/>
                </a:lnTo>
                <a:lnTo>
                  <a:pt x="8" y="1484"/>
                </a:lnTo>
                <a:lnTo>
                  <a:pt x="1" y="1443"/>
                </a:lnTo>
              </a:path>
            </a:pathLst>
          </a:cu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651" name="Group 3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27658" name="Oval 4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9" name="Oval 5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60" name="Freeform 6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1" name="Freeform 7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52" name="Group 8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27655" name="Rectangle 9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6" name="Oval 10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7" name="Oval 11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3" name="Oval 12"/>
          <p:cNvSpPr>
            <a:spLocks noChangeArrowheads="1"/>
          </p:cNvSpPr>
          <p:nvPr/>
        </p:nvSpPr>
        <p:spPr bwMode="auto">
          <a:xfrm flipV="1">
            <a:off x="4948238" y="1752600"/>
            <a:ext cx="2895600" cy="1066800"/>
          </a:xfrm>
          <a:prstGeom prst="ellipse">
            <a:avLst/>
          </a:pr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7" name="WordArt 13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 bwMode="auto">
          <a:xfrm flipV="1">
            <a:off x="4948238" y="1752600"/>
            <a:ext cx="2900362" cy="2819400"/>
            <a:chOff x="3024" y="1056"/>
            <a:chExt cx="1827" cy="1776"/>
          </a:xfrm>
        </p:grpSpPr>
        <p:sp>
          <p:nvSpPr>
            <p:cNvPr id="28707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8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4953000" y="1752600"/>
            <a:ext cx="2900363" cy="2819400"/>
            <a:chOff x="3024" y="1056"/>
            <a:chExt cx="1827" cy="1776"/>
          </a:xfrm>
        </p:grpSpPr>
        <p:sp>
          <p:nvSpPr>
            <p:cNvPr id="28705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6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6" name="Group 8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28701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2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3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7" name="Group 13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28698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99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00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 flipH="1">
            <a:off x="7354888" y="1066800"/>
            <a:ext cx="1789112" cy="838200"/>
            <a:chOff x="2208" y="1872"/>
            <a:chExt cx="1200" cy="528"/>
          </a:xfrm>
        </p:grpSpPr>
        <p:grpSp>
          <p:nvGrpSpPr>
            <p:cNvPr id="28684" name="Group 18"/>
            <p:cNvGrpSpPr/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</p:grpSpPr>
          <p:sp>
            <p:nvSpPr>
              <p:cNvPr id="28687" name="Oval 19"/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8" name="Oval 20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9" name="Rectangle 21"/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0" name="Rectangle 22"/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1" name="Rectangle 23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2" name="Freeform 24"/>
              <p:cNvSpPr/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60"/>
                  <a:gd name="T28" fmla="*/ 0 h 624"/>
                  <a:gd name="T29" fmla="*/ 960 w 960"/>
                  <a:gd name="T30" fmla="*/ 624 h 6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3" name="Freeform 25"/>
              <p:cNvSpPr/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224"/>
                  <a:gd name="T17" fmla="*/ 320 w 320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4" name="Freeform 26"/>
              <p:cNvSpPr/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00"/>
                  <a:gd name="T31" fmla="*/ 0 h 384"/>
                  <a:gd name="T32" fmla="*/ 1200 w 1200"/>
                  <a:gd name="T33" fmla="*/ 384 h 3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95" name="Rectangle 2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3399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6" name="Rectangle 28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97" name="AutoShape 29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solidFill>
                  <a:srgbClr val="00006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8685" name="Rectangle 30"/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86" name="AutoShape 31"/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" name="Group 32"/>
          <p:cNvGrpSpPr/>
          <p:nvPr/>
        </p:nvGrpSpPr>
        <p:grpSpPr bwMode="auto">
          <a:xfrm>
            <a:off x="6821488" y="1676400"/>
            <a:ext cx="847725" cy="838200"/>
            <a:chOff x="3504" y="2304"/>
            <a:chExt cx="432" cy="288"/>
          </a:xfrm>
        </p:grpSpPr>
        <p:sp>
          <p:nvSpPr>
            <p:cNvPr id="28681" name="Line 33"/>
            <p:cNvSpPr>
              <a:spLocks noChangeShapeType="1"/>
            </p:cNvSpPr>
            <p:nvPr/>
          </p:nvSpPr>
          <p:spPr bwMode="auto">
            <a:xfrm>
              <a:off x="3792" y="2304"/>
              <a:ext cx="14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Line 34"/>
            <p:cNvSpPr>
              <a:spLocks noChangeShapeType="1"/>
            </p:cNvSpPr>
            <p:nvPr/>
          </p:nvSpPr>
          <p:spPr bwMode="auto">
            <a:xfrm>
              <a:off x="3744" y="235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Line 35"/>
            <p:cNvSpPr>
              <a:spLocks noChangeShapeType="1"/>
            </p:cNvSpPr>
            <p:nvPr/>
          </p:nvSpPr>
          <p:spPr bwMode="auto">
            <a:xfrm flipH="1">
              <a:off x="3504" y="2304"/>
              <a:ext cx="192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64" name="WordArt 36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29707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8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9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699" name="Group 7"/>
          <p:cNvGrpSpPr/>
          <p:nvPr/>
        </p:nvGrpSpPr>
        <p:grpSpPr bwMode="auto">
          <a:xfrm rot="16868047" flipV="1">
            <a:off x="3464718" y="35719"/>
            <a:ext cx="2900363" cy="2819400"/>
            <a:chOff x="3024" y="1056"/>
            <a:chExt cx="1827" cy="1776"/>
          </a:xfrm>
        </p:grpSpPr>
        <p:sp>
          <p:nvSpPr>
            <p:cNvPr id="29705" name="Oval 8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6" name="Freeform 9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00" name="Group 10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29702" name="Rectangle 11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Oval 12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4" name="Oval 13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0110" name="WordArt 14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0739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0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41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2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3" name="Group 7"/>
          <p:cNvGrpSpPr/>
          <p:nvPr/>
        </p:nvGrpSpPr>
        <p:grpSpPr bwMode="auto">
          <a:xfrm rot="15816517" flipV="1">
            <a:off x="3464718" y="40482"/>
            <a:ext cx="2900363" cy="2819400"/>
            <a:chOff x="3024" y="1056"/>
            <a:chExt cx="1827" cy="1776"/>
          </a:xfrm>
        </p:grpSpPr>
        <p:sp>
          <p:nvSpPr>
            <p:cNvPr id="30737" name="Oval 8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8" name="Freeform 9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24" name="Group 10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0734" name="Rectangle 11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5" name="Oval 12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6" name="Oval 13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447800" y="685800"/>
            <a:ext cx="4846638" cy="4957763"/>
            <a:chOff x="3072" y="528"/>
            <a:chExt cx="3053" cy="3123"/>
          </a:xfrm>
        </p:grpSpPr>
        <p:sp>
          <p:nvSpPr>
            <p:cNvPr id="30731" name="Freeform 15"/>
            <p:cNvSpPr/>
            <p:nvPr/>
          </p:nvSpPr>
          <p:spPr bwMode="auto">
            <a:xfrm>
              <a:off x="3072" y="528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3"/>
                <a:gd name="T97" fmla="*/ 0 h 3123"/>
                <a:gd name="T98" fmla="*/ 3053 w 3053"/>
                <a:gd name="T99" fmla="*/ 3123 h 312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3" h="3123">
                  <a:moveTo>
                    <a:pt x="441" y="2275"/>
                  </a:moveTo>
                  <a:lnTo>
                    <a:pt x="192" y="2643"/>
                  </a:lnTo>
                  <a:lnTo>
                    <a:pt x="0" y="2870"/>
                  </a:lnTo>
                  <a:lnTo>
                    <a:pt x="173" y="2806"/>
                  </a:lnTo>
                  <a:lnTo>
                    <a:pt x="58" y="2921"/>
                  </a:lnTo>
                  <a:lnTo>
                    <a:pt x="240" y="3123"/>
                  </a:lnTo>
                  <a:lnTo>
                    <a:pt x="413" y="3085"/>
                  </a:lnTo>
                  <a:lnTo>
                    <a:pt x="509" y="2950"/>
                  </a:lnTo>
                  <a:lnTo>
                    <a:pt x="442" y="2777"/>
                  </a:lnTo>
                  <a:lnTo>
                    <a:pt x="567" y="2854"/>
                  </a:lnTo>
                  <a:lnTo>
                    <a:pt x="739" y="2854"/>
                  </a:lnTo>
                  <a:lnTo>
                    <a:pt x="768" y="2691"/>
                  </a:lnTo>
                  <a:lnTo>
                    <a:pt x="682" y="2528"/>
                  </a:lnTo>
                  <a:lnTo>
                    <a:pt x="1661" y="1443"/>
                  </a:lnTo>
                  <a:lnTo>
                    <a:pt x="1805" y="1443"/>
                  </a:lnTo>
                  <a:lnTo>
                    <a:pt x="3053" y="387"/>
                  </a:lnTo>
                  <a:lnTo>
                    <a:pt x="2381" y="51"/>
                  </a:lnTo>
                  <a:lnTo>
                    <a:pt x="2250" y="6"/>
                  </a:lnTo>
                  <a:lnTo>
                    <a:pt x="2160" y="0"/>
                  </a:lnTo>
                  <a:lnTo>
                    <a:pt x="2051" y="19"/>
                  </a:lnTo>
                  <a:lnTo>
                    <a:pt x="1917" y="57"/>
                  </a:lnTo>
                  <a:lnTo>
                    <a:pt x="1738" y="121"/>
                  </a:lnTo>
                  <a:lnTo>
                    <a:pt x="1527" y="233"/>
                  </a:lnTo>
                  <a:lnTo>
                    <a:pt x="1335" y="358"/>
                  </a:lnTo>
                  <a:lnTo>
                    <a:pt x="1152" y="569"/>
                  </a:lnTo>
                  <a:lnTo>
                    <a:pt x="1027" y="761"/>
                  </a:lnTo>
                  <a:lnTo>
                    <a:pt x="960" y="953"/>
                  </a:lnTo>
                  <a:lnTo>
                    <a:pt x="864" y="1174"/>
                  </a:lnTo>
                  <a:lnTo>
                    <a:pt x="739" y="1501"/>
                  </a:lnTo>
                  <a:lnTo>
                    <a:pt x="614" y="1757"/>
                  </a:lnTo>
                  <a:lnTo>
                    <a:pt x="653" y="1834"/>
                  </a:lnTo>
                  <a:lnTo>
                    <a:pt x="547" y="2074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Freeform 16"/>
            <p:cNvSpPr/>
            <p:nvPr/>
          </p:nvSpPr>
          <p:spPr bwMode="auto">
            <a:xfrm>
              <a:off x="3360" y="960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0"/>
                <a:gd name="T25" fmla="*/ 0 h 2560"/>
                <a:gd name="T26" fmla="*/ 960 w 960"/>
                <a:gd name="T27" fmla="*/ 2560 h 25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Freeform 17"/>
            <p:cNvSpPr/>
            <p:nvPr/>
          </p:nvSpPr>
          <p:spPr bwMode="auto">
            <a:xfrm>
              <a:off x="4032" y="672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2"/>
                <a:gd name="T19" fmla="*/ 0 h 2016"/>
                <a:gd name="T20" fmla="*/ 912 w 912"/>
                <a:gd name="T21" fmla="*/ 2016 h 20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0728" name="Rectangle 19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29" name="Oval 20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30" name="Oval 21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1142" name="WordArt 22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1759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0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61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2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747" name="Group 7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1756" name="Rectangle 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7" name="Oval 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8" name="Oval 1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48" name="Group 11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1753" name="Rectangle 12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4" name="Oval 13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5" name="Oval 14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49" name="Group 15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1751" name="Oval 1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2" name="Freeform 1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3186" name="WordArt 18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/>
          <p:nvPr/>
        </p:nvGrpSpPr>
        <p:grpSpPr bwMode="auto">
          <a:xfrm flipV="1">
            <a:off x="4953000" y="1600200"/>
            <a:ext cx="2900363" cy="2819400"/>
            <a:chOff x="3024" y="1056"/>
            <a:chExt cx="1827" cy="1776"/>
          </a:xfrm>
        </p:grpSpPr>
        <p:sp>
          <p:nvSpPr>
            <p:cNvPr id="32807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8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4953000" y="1600200"/>
            <a:ext cx="2900363" cy="2819400"/>
            <a:chOff x="3024" y="1056"/>
            <a:chExt cx="1827" cy="1776"/>
          </a:xfrm>
        </p:grpSpPr>
        <p:sp>
          <p:nvSpPr>
            <p:cNvPr id="32805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6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72" name="Group 8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32801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2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3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4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2773" name="Group 13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2798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9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00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4" name="Group 17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2795" name="Rectangle 1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6" name="Oval 1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97" name="Oval 2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1"/>
          <p:cNvGrpSpPr/>
          <p:nvPr/>
        </p:nvGrpSpPr>
        <p:grpSpPr bwMode="auto">
          <a:xfrm>
            <a:off x="6821488" y="1676400"/>
            <a:ext cx="847725" cy="838200"/>
            <a:chOff x="3504" y="2304"/>
            <a:chExt cx="432" cy="288"/>
          </a:xfrm>
        </p:grpSpPr>
        <p:sp>
          <p:nvSpPr>
            <p:cNvPr id="32792" name="Line 22"/>
            <p:cNvSpPr>
              <a:spLocks noChangeShapeType="1"/>
            </p:cNvSpPr>
            <p:nvPr/>
          </p:nvSpPr>
          <p:spPr bwMode="auto">
            <a:xfrm>
              <a:off x="3792" y="2304"/>
              <a:ext cx="14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3" name="Line 23"/>
            <p:cNvSpPr>
              <a:spLocks noChangeShapeType="1"/>
            </p:cNvSpPr>
            <p:nvPr/>
          </p:nvSpPr>
          <p:spPr bwMode="auto">
            <a:xfrm>
              <a:off x="3744" y="235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24"/>
            <p:cNvSpPr>
              <a:spLocks noChangeShapeType="1"/>
            </p:cNvSpPr>
            <p:nvPr/>
          </p:nvSpPr>
          <p:spPr bwMode="auto">
            <a:xfrm flipH="1">
              <a:off x="3504" y="2304"/>
              <a:ext cx="192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25"/>
          <p:cNvGrpSpPr/>
          <p:nvPr/>
        </p:nvGrpSpPr>
        <p:grpSpPr bwMode="auto">
          <a:xfrm flipH="1">
            <a:off x="7354888" y="1066800"/>
            <a:ext cx="1789112" cy="838200"/>
            <a:chOff x="2208" y="1872"/>
            <a:chExt cx="1200" cy="528"/>
          </a:xfrm>
        </p:grpSpPr>
        <p:grpSp>
          <p:nvGrpSpPr>
            <p:cNvPr id="32778" name="Group 26"/>
            <p:cNvGrpSpPr/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</p:grpSpPr>
          <p:sp>
            <p:nvSpPr>
              <p:cNvPr id="32781" name="Oval 27"/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2" name="Oval 2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3" name="Rectangle 29"/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4" name="Rectangle 30"/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5" name="Rectangle 3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86" name="Freeform 32"/>
              <p:cNvSpPr/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60"/>
                  <a:gd name="T28" fmla="*/ 0 h 624"/>
                  <a:gd name="T29" fmla="*/ 960 w 960"/>
                  <a:gd name="T30" fmla="*/ 624 h 6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7" name="Freeform 33"/>
              <p:cNvSpPr/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224"/>
                  <a:gd name="T17" fmla="*/ 320 w 320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8" name="Freeform 34"/>
              <p:cNvSpPr/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00"/>
                  <a:gd name="T31" fmla="*/ 0 h 384"/>
                  <a:gd name="T32" fmla="*/ 1200 w 1200"/>
                  <a:gd name="T33" fmla="*/ 384 h 3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89" name="Rectangle 35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3399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0" name="Rectangle 36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791" name="AutoShape 37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solidFill>
                  <a:srgbClr val="00006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2779" name="Rectangle 38"/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AutoShape 39"/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4232" name="WordArt 40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33807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9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5" name="Group 7"/>
          <p:cNvGrpSpPr/>
          <p:nvPr/>
        </p:nvGrpSpPr>
        <p:grpSpPr bwMode="auto">
          <a:xfrm rot="20145728" flipV="1">
            <a:off x="4114800" y="685800"/>
            <a:ext cx="2900363" cy="2819400"/>
            <a:chOff x="3024" y="1056"/>
            <a:chExt cx="1827" cy="1776"/>
          </a:xfrm>
        </p:grpSpPr>
        <p:sp>
          <p:nvSpPr>
            <p:cNvPr id="33805" name="Oval 8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6" name="Freeform 9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3796" name="Group 10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3" name="Oval 12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4" name="Oval 13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797" name="Group 14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3799" name="Rectangle 15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0" name="Oval 16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1" name="Oval 17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0354" name="WordArt 18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4839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0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1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2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19" name="Group 7"/>
          <p:cNvGrpSpPr/>
          <p:nvPr/>
        </p:nvGrpSpPr>
        <p:grpSpPr bwMode="auto">
          <a:xfrm rot="15816517" flipV="1">
            <a:off x="3464718" y="40482"/>
            <a:ext cx="2900363" cy="2819400"/>
            <a:chOff x="3024" y="1056"/>
            <a:chExt cx="1827" cy="1776"/>
          </a:xfrm>
        </p:grpSpPr>
        <p:sp>
          <p:nvSpPr>
            <p:cNvPr id="34837" name="Oval 8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8" name="Freeform 9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820" name="Group 10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4834" name="Rectangle 11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5" name="Oval 12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6" name="Oval 13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600200" y="762000"/>
            <a:ext cx="4648200" cy="4495800"/>
            <a:chOff x="3072" y="528"/>
            <a:chExt cx="3053" cy="3123"/>
          </a:xfrm>
        </p:grpSpPr>
        <p:sp>
          <p:nvSpPr>
            <p:cNvPr id="34831" name="Freeform 15"/>
            <p:cNvSpPr/>
            <p:nvPr/>
          </p:nvSpPr>
          <p:spPr bwMode="auto">
            <a:xfrm>
              <a:off x="3072" y="528"/>
              <a:ext cx="3053" cy="3123"/>
            </a:xfrm>
            <a:custGeom>
              <a:avLst/>
              <a:gdLst>
                <a:gd name="T0" fmla="*/ 441 w 3053"/>
                <a:gd name="T1" fmla="*/ 2275 h 3123"/>
                <a:gd name="T2" fmla="*/ 192 w 3053"/>
                <a:gd name="T3" fmla="*/ 2643 h 3123"/>
                <a:gd name="T4" fmla="*/ 0 w 3053"/>
                <a:gd name="T5" fmla="*/ 2870 h 3123"/>
                <a:gd name="T6" fmla="*/ 173 w 3053"/>
                <a:gd name="T7" fmla="*/ 2806 h 3123"/>
                <a:gd name="T8" fmla="*/ 58 w 3053"/>
                <a:gd name="T9" fmla="*/ 2921 h 3123"/>
                <a:gd name="T10" fmla="*/ 240 w 3053"/>
                <a:gd name="T11" fmla="*/ 3123 h 3123"/>
                <a:gd name="T12" fmla="*/ 413 w 3053"/>
                <a:gd name="T13" fmla="*/ 3085 h 3123"/>
                <a:gd name="T14" fmla="*/ 509 w 3053"/>
                <a:gd name="T15" fmla="*/ 2950 h 3123"/>
                <a:gd name="T16" fmla="*/ 442 w 3053"/>
                <a:gd name="T17" fmla="*/ 2777 h 3123"/>
                <a:gd name="T18" fmla="*/ 567 w 3053"/>
                <a:gd name="T19" fmla="*/ 2854 h 3123"/>
                <a:gd name="T20" fmla="*/ 739 w 3053"/>
                <a:gd name="T21" fmla="*/ 2854 h 3123"/>
                <a:gd name="T22" fmla="*/ 768 w 3053"/>
                <a:gd name="T23" fmla="*/ 2691 h 3123"/>
                <a:gd name="T24" fmla="*/ 682 w 3053"/>
                <a:gd name="T25" fmla="*/ 2528 h 3123"/>
                <a:gd name="T26" fmla="*/ 1661 w 3053"/>
                <a:gd name="T27" fmla="*/ 1443 h 3123"/>
                <a:gd name="T28" fmla="*/ 1805 w 3053"/>
                <a:gd name="T29" fmla="*/ 1443 h 3123"/>
                <a:gd name="T30" fmla="*/ 3053 w 3053"/>
                <a:gd name="T31" fmla="*/ 387 h 3123"/>
                <a:gd name="T32" fmla="*/ 2381 w 3053"/>
                <a:gd name="T33" fmla="*/ 51 h 3123"/>
                <a:gd name="T34" fmla="*/ 2250 w 3053"/>
                <a:gd name="T35" fmla="*/ 6 h 3123"/>
                <a:gd name="T36" fmla="*/ 2160 w 3053"/>
                <a:gd name="T37" fmla="*/ 0 h 3123"/>
                <a:gd name="T38" fmla="*/ 2051 w 3053"/>
                <a:gd name="T39" fmla="*/ 19 h 3123"/>
                <a:gd name="T40" fmla="*/ 1917 w 3053"/>
                <a:gd name="T41" fmla="*/ 57 h 3123"/>
                <a:gd name="T42" fmla="*/ 1738 w 3053"/>
                <a:gd name="T43" fmla="*/ 121 h 3123"/>
                <a:gd name="T44" fmla="*/ 1527 w 3053"/>
                <a:gd name="T45" fmla="*/ 233 h 3123"/>
                <a:gd name="T46" fmla="*/ 1335 w 3053"/>
                <a:gd name="T47" fmla="*/ 358 h 3123"/>
                <a:gd name="T48" fmla="*/ 1152 w 3053"/>
                <a:gd name="T49" fmla="*/ 569 h 3123"/>
                <a:gd name="T50" fmla="*/ 1027 w 3053"/>
                <a:gd name="T51" fmla="*/ 761 h 3123"/>
                <a:gd name="T52" fmla="*/ 960 w 3053"/>
                <a:gd name="T53" fmla="*/ 953 h 3123"/>
                <a:gd name="T54" fmla="*/ 864 w 3053"/>
                <a:gd name="T55" fmla="*/ 1174 h 3123"/>
                <a:gd name="T56" fmla="*/ 739 w 3053"/>
                <a:gd name="T57" fmla="*/ 1501 h 3123"/>
                <a:gd name="T58" fmla="*/ 614 w 3053"/>
                <a:gd name="T59" fmla="*/ 1757 h 3123"/>
                <a:gd name="T60" fmla="*/ 653 w 3053"/>
                <a:gd name="T61" fmla="*/ 1834 h 3123"/>
                <a:gd name="T62" fmla="*/ 547 w 3053"/>
                <a:gd name="T63" fmla="*/ 2074 h 312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053"/>
                <a:gd name="T97" fmla="*/ 0 h 3123"/>
                <a:gd name="T98" fmla="*/ 3053 w 3053"/>
                <a:gd name="T99" fmla="*/ 3123 h 312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053" h="3123">
                  <a:moveTo>
                    <a:pt x="441" y="2275"/>
                  </a:moveTo>
                  <a:lnTo>
                    <a:pt x="192" y="2643"/>
                  </a:lnTo>
                  <a:lnTo>
                    <a:pt x="0" y="2870"/>
                  </a:lnTo>
                  <a:lnTo>
                    <a:pt x="173" y="2806"/>
                  </a:lnTo>
                  <a:lnTo>
                    <a:pt x="58" y="2921"/>
                  </a:lnTo>
                  <a:lnTo>
                    <a:pt x="240" y="3123"/>
                  </a:lnTo>
                  <a:lnTo>
                    <a:pt x="413" y="3085"/>
                  </a:lnTo>
                  <a:lnTo>
                    <a:pt x="509" y="2950"/>
                  </a:lnTo>
                  <a:lnTo>
                    <a:pt x="442" y="2777"/>
                  </a:lnTo>
                  <a:lnTo>
                    <a:pt x="567" y="2854"/>
                  </a:lnTo>
                  <a:lnTo>
                    <a:pt x="739" y="2854"/>
                  </a:lnTo>
                  <a:lnTo>
                    <a:pt x="768" y="2691"/>
                  </a:lnTo>
                  <a:lnTo>
                    <a:pt x="682" y="2528"/>
                  </a:lnTo>
                  <a:lnTo>
                    <a:pt x="1661" y="1443"/>
                  </a:lnTo>
                  <a:lnTo>
                    <a:pt x="1805" y="1443"/>
                  </a:lnTo>
                  <a:lnTo>
                    <a:pt x="3053" y="387"/>
                  </a:lnTo>
                  <a:lnTo>
                    <a:pt x="2381" y="51"/>
                  </a:lnTo>
                  <a:lnTo>
                    <a:pt x="2250" y="6"/>
                  </a:lnTo>
                  <a:lnTo>
                    <a:pt x="2160" y="0"/>
                  </a:lnTo>
                  <a:lnTo>
                    <a:pt x="2051" y="19"/>
                  </a:lnTo>
                  <a:lnTo>
                    <a:pt x="1917" y="57"/>
                  </a:lnTo>
                  <a:lnTo>
                    <a:pt x="1738" y="121"/>
                  </a:lnTo>
                  <a:lnTo>
                    <a:pt x="1527" y="233"/>
                  </a:lnTo>
                  <a:lnTo>
                    <a:pt x="1335" y="358"/>
                  </a:lnTo>
                  <a:lnTo>
                    <a:pt x="1152" y="569"/>
                  </a:lnTo>
                  <a:lnTo>
                    <a:pt x="1027" y="761"/>
                  </a:lnTo>
                  <a:lnTo>
                    <a:pt x="960" y="953"/>
                  </a:lnTo>
                  <a:lnTo>
                    <a:pt x="864" y="1174"/>
                  </a:lnTo>
                  <a:lnTo>
                    <a:pt x="739" y="1501"/>
                  </a:lnTo>
                  <a:lnTo>
                    <a:pt x="614" y="1757"/>
                  </a:lnTo>
                  <a:lnTo>
                    <a:pt x="653" y="1834"/>
                  </a:lnTo>
                  <a:lnTo>
                    <a:pt x="547" y="2074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solidFill>
                <a:schemeClr val="accent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2" name="Freeform 16"/>
            <p:cNvSpPr/>
            <p:nvPr/>
          </p:nvSpPr>
          <p:spPr bwMode="auto">
            <a:xfrm>
              <a:off x="3360" y="960"/>
              <a:ext cx="960" cy="2560"/>
            </a:xfrm>
            <a:custGeom>
              <a:avLst/>
              <a:gdLst>
                <a:gd name="T0" fmla="*/ 960 w 960"/>
                <a:gd name="T1" fmla="*/ 0 h 2560"/>
                <a:gd name="T2" fmla="*/ 768 w 960"/>
                <a:gd name="T3" fmla="*/ 336 h 2560"/>
                <a:gd name="T4" fmla="*/ 624 w 960"/>
                <a:gd name="T5" fmla="*/ 960 h 2560"/>
                <a:gd name="T6" fmla="*/ 768 w 960"/>
                <a:gd name="T7" fmla="*/ 912 h 2560"/>
                <a:gd name="T8" fmla="*/ 432 w 960"/>
                <a:gd name="T9" fmla="*/ 1536 h 2560"/>
                <a:gd name="T10" fmla="*/ 528 w 960"/>
                <a:gd name="T11" fmla="*/ 1536 h 2560"/>
                <a:gd name="T12" fmla="*/ 192 w 960"/>
                <a:gd name="T13" fmla="*/ 2448 h 2560"/>
                <a:gd name="T14" fmla="*/ 0 w 960"/>
                <a:gd name="T15" fmla="*/ 2208 h 25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60"/>
                <a:gd name="T25" fmla="*/ 0 h 2560"/>
                <a:gd name="T26" fmla="*/ 960 w 960"/>
                <a:gd name="T27" fmla="*/ 2560 h 25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60" h="2560">
                  <a:moveTo>
                    <a:pt x="960" y="0"/>
                  </a:moveTo>
                  <a:cubicBezTo>
                    <a:pt x="892" y="88"/>
                    <a:pt x="824" y="176"/>
                    <a:pt x="768" y="336"/>
                  </a:cubicBezTo>
                  <a:cubicBezTo>
                    <a:pt x="712" y="496"/>
                    <a:pt x="624" y="864"/>
                    <a:pt x="624" y="960"/>
                  </a:cubicBezTo>
                  <a:cubicBezTo>
                    <a:pt x="624" y="1056"/>
                    <a:pt x="800" y="816"/>
                    <a:pt x="768" y="912"/>
                  </a:cubicBezTo>
                  <a:cubicBezTo>
                    <a:pt x="736" y="1008"/>
                    <a:pt x="472" y="1432"/>
                    <a:pt x="432" y="1536"/>
                  </a:cubicBezTo>
                  <a:cubicBezTo>
                    <a:pt x="392" y="1640"/>
                    <a:pt x="568" y="1384"/>
                    <a:pt x="528" y="1536"/>
                  </a:cubicBezTo>
                  <a:cubicBezTo>
                    <a:pt x="488" y="1688"/>
                    <a:pt x="280" y="2336"/>
                    <a:pt x="192" y="2448"/>
                  </a:cubicBezTo>
                  <a:cubicBezTo>
                    <a:pt x="104" y="2560"/>
                    <a:pt x="52" y="2384"/>
                    <a:pt x="0" y="2208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3" name="Freeform 17"/>
            <p:cNvSpPr/>
            <p:nvPr/>
          </p:nvSpPr>
          <p:spPr bwMode="auto">
            <a:xfrm>
              <a:off x="4032" y="672"/>
              <a:ext cx="912" cy="2016"/>
            </a:xfrm>
            <a:custGeom>
              <a:avLst/>
              <a:gdLst>
                <a:gd name="T0" fmla="*/ 912 w 912"/>
                <a:gd name="T1" fmla="*/ 0 h 2016"/>
                <a:gd name="T2" fmla="*/ 336 w 912"/>
                <a:gd name="T3" fmla="*/ 768 h 2016"/>
                <a:gd name="T4" fmla="*/ 480 w 912"/>
                <a:gd name="T5" fmla="*/ 816 h 2016"/>
                <a:gd name="T6" fmla="*/ 144 w 912"/>
                <a:gd name="T7" fmla="*/ 1488 h 2016"/>
                <a:gd name="T8" fmla="*/ 240 w 912"/>
                <a:gd name="T9" fmla="*/ 1488 h 2016"/>
                <a:gd name="T10" fmla="*/ 0 w 912"/>
                <a:gd name="T11" fmla="*/ 2016 h 20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2"/>
                <a:gd name="T19" fmla="*/ 0 h 2016"/>
                <a:gd name="T20" fmla="*/ 912 w 912"/>
                <a:gd name="T21" fmla="*/ 2016 h 20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2" h="2016">
                  <a:moveTo>
                    <a:pt x="912" y="0"/>
                  </a:moveTo>
                  <a:cubicBezTo>
                    <a:pt x="660" y="316"/>
                    <a:pt x="408" y="632"/>
                    <a:pt x="336" y="768"/>
                  </a:cubicBezTo>
                  <a:cubicBezTo>
                    <a:pt x="264" y="904"/>
                    <a:pt x="512" y="696"/>
                    <a:pt x="480" y="816"/>
                  </a:cubicBezTo>
                  <a:cubicBezTo>
                    <a:pt x="448" y="936"/>
                    <a:pt x="184" y="1376"/>
                    <a:pt x="144" y="1488"/>
                  </a:cubicBezTo>
                  <a:cubicBezTo>
                    <a:pt x="104" y="1600"/>
                    <a:pt x="264" y="1400"/>
                    <a:pt x="240" y="1488"/>
                  </a:cubicBezTo>
                  <a:cubicBezTo>
                    <a:pt x="216" y="1576"/>
                    <a:pt x="108" y="1796"/>
                    <a:pt x="0" y="2016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8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4828" name="Rectangle 19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bg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9" name="Oval 20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bg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0" name="Oval 21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28575">
              <a:solidFill>
                <a:schemeClr val="bg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3" name="Group 22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4825" name="Rectangle 23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Oval 24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Oval 25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2410" name="WordArt 26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2"/>
          <p:cNvSpPr/>
          <p:nvPr/>
        </p:nvSpPr>
        <p:spPr bwMode="auto">
          <a:xfrm flipV="1">
            <a:off x="5029200" y="2514600"/>
            <a:ext cx="2900363" cy="2819400"/>
          </a:xfrm>
          <a:custGeom>
            <a:avLst/>
            <a:gdLst>
              <a:gd name="T0" fmla="*/ 2520951 w 1827"/>
              <a:gd name="T1" fmla="*/ 2147483647 h 1776"/>
              <a:gd name="T2" fmla="*/ 0 w 1827"/>
              <a:gd name="T3" fmla="*/ 2147483647 h 1776"/>
              <a:gd name="T4" fmla="*/ 27722522 w 1827"/>
              <a:gd name="T5" fmla="*/ 2147483647 h 1776"/>
              <a:gd name="T6" fmla="*/ 2147483647 w 1827"/>
              <a:gd name="T7" fmla="*/ 0 h 1776"/>
              <a:gd name="T8" fmla="*/ 2147483647 w 1827"/>
              <a:gd name="T9" fmla="*/ 2147483647 h 1776"/>
              <a:gd name="T10" fmla="*/ 2147483647 w 1827"/>
              <a:gd name="T11" fmla="*/ 2147483647 h 1776"/>
              <a:gd name="T12" fmla="*/ 2147483647 w 1827"/>
              <a:gd name="T13" fmla="*/ 2147483647 h 1776"/>
              <a:gd name="T14" fmla="*/ 2147483647 w 1827"/>
              <a:gd name="T15" fmla="*/ 2147483647 h 1776"/>
              <a:gd name="T16" fmla="*/ 2147483647 w 1827"/>
              <a:gd name="T17" fmla="*/ 2147483647 h 1776"/>
              <a:gd name="T18" fmla="*/ 2147483647 w 1827"/>
              <a:gd name="T19" fmla="*/ 2147483647 h 1776"/>
              <a:gd name="T20" fmla="*/ 2147483647 w 1827"/>
              <a:gd name="T21" fmla="*/ 2147483647 h 1776"/>
              <a:gd name="T22" fmla="*/ 2147483647 w 1827"/>
              <a:gd name="T23" fmla="*/ 2147483647 h 1776"/>
              <a:gd name="T24" fmla="*/ 2147483647 w 1827"/>
              <a:gd name="T25" fmla="*/ 2147483647 h 1776"/>
              <a:gd name="T26" fmla="*/ 2147483647 w 1827"/>
              <a:gd name="T27" fmla="*/ 2147483647 h 1776"/>
              <a:gd name="T28" fmla="*/ 2147483647 w 1827"/>
              <a:gd name="T29" fmla="*/ 2147483647 h 1776"/>
              <a:gd name="T30" fmla="*/ 2147483647 w 1827"/>
              <a:gd name="T31" fmla="*/ 2147483647 h 1776"/>
              <a:gd name="T32" fmla="*/ 2147483647 w 1827"/>
              <a:gd name="T33" fmla="*/ 2147483647 h 1776"/>
              <a:gd name="T34" fmla="*/ 2147483647 w 1827"/>
              <a:gd name="T35" fmla="*/ 2147483647 h 1776"/>
              <a:gd name="T36" fmla="*/ 2147483647 w 1827"/>
              <a:gd name="T37" fmla="*/ 2147483647 h 1776"/>
              <a:gd name="T38" fmla="*/ 2147483647 w 1827"/>
              <a:gd name="T39" fmla="*/ 2147483647 h 1776"/>
              <a:gd name="T40" fmla="*/ 2041327163 w 1827"/>
              <a:gd name="T41" fmla="*/ 2147483647 h 1776"/>
              <a:gd name="T42" fmla="*/ 1827114695 w 1827"/>
              <a:gd name="T43" fmla="*/ 2147483647 h 1776"/>
              <a:gd name="T44" fmla="*/ 1580139009 w 1827"/>
              <a:gd name="T45" fmla="*/ 2147483647 h 1776"/>
              <a:gd name="T46" fmla="*/ 1378526529 w 1827"/>
              <a:gd name="T47" fmla="*/ 2147483647 h 1776"/>
              <a:gd name="T48" fmla="*/ 1149191538 w 1827"/>
              <a:gd name="T49" fmla="*/ 2147483647 h 1776"/>
              <a:gd name="T50" fmla="*/ 970261255 w 1827"/>
              <a:gd name="T51" fmla="*/ 2147483647 h 1776"/>
              <a:gd name="T52" fmla="*/ 786288874 w 1827"/>
              <a:gd name="T53" fmla="*/ 2147483647 h 1776"/>
              <a:gd name="T54" fmla="*/ 602318279 w 1827"/>
              <a:gd name="T55" fmla="*/ 2147483647 h 1776"/>
              <a:gd name="T56" fmla="*/ 441028294 w 1827"/>
              <a:gd name="T57" fmla="*/ 2147483647 h 1776"/>
              <a:gd name="T58" fmla="*/ 269657586 w 1827"/>
              <a:gd name="T59" fmla="*/ 2147483647 h 1776"/>
              <a:gd name="T60" fmla="*/ 153730360 w 1827"/>
              <a:gd name="T61" fmla="*/ 2147483647 h 1776"/>
              <a:gd name="T62" fmla="*/ 65524081 w 1827"/>
              <a:gd name="T63" fmla="*/ 2147483647 h 1776"/>
              <a:gd name="T64" fmla="*/ 20161254 w 1827"/>
              <a:gd name="T65" fmla="*/ 2147483647 h 1776"/>
              <a:gd name="T66" fmla="*/ 2520951 w 1827"/>
              <a:gd name="T67" fmla="*/ 2147483647 h 17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827"/>
              <a:gd name="T103" fmla="*/ 0 h 1776"/>
              <a:gd name="T104" fmla="*/ 1827 w 1827"/>
              <a:gd name="T105" fmla="*/ 1776 h 177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827" h="1776">
                <a:moveTo>
                  <a:pt x="1" y="1442"/>
                </a:moveTo>
                <a:lnTo>
                  <a:pt x="0" y="1442"/>
                </a:lnTo>
                <a:lnTo>
                  <a:pt x="11" y="1382"/>
                </a:lnTo>
                <a:lnTo>
                  <a:pt x="913" y="0"/>
                </a:lnTo>
                <a:lnTo>
                  <a:pt x="1799" y="1366"/>
                </a:lnTo>
                <a:lnTo>
                  <a:pt x="1827" y="1438"/>
                </a:lnTo>
                <a:lnTo>
                  <a:pt x="1817" y="1493"/>
                </a:lnTo>
                <a:lnTo>
                  <a:pt x="1789" y="1535"/>
                </a:lnTo>
                <a:lnTo>
                  <a:pt x="1766" y="1561"/>
                </a:lnTo>
                <a:lnTo>
                  <a:pt x="1731" y="1592"/>
                </a:lnTo>
                <a:lnTo>
                  <a:pt x="1655" y="1637"/>
                </a:lnTo>
                <a:lnTo>
                  <a:pt x="1574" y="1673"/>
                </a:lnTo>
                <a:lnTo>
                  <a:pt x="1497" y="1700"/>
                </a:lnTo>
                <a:lnTo>
                  <a:pt x="1427" y="1718"/>
                </a:lnTo>
                <a:lnTo>
                  <a:pt x="1344" y="1738"/>
                </a:lnTo>
                <a:lnTo>
                  <a:pt x="1255" y="1753"/>
                </a:lnTo>
                <a:lnTo>
                  <a:pt x="1159" y="1763"/>
                </a:lnTo>
                <a:lnTo>
                  <a:pt x="1063" y="1774"/>
                </a:lnTo>
                <a:lnTo>
                  <a:pt x="989" y="1775"/>
                </a:lnTo>
                <a:lnTo>
                  <a:pt x="913" y="1776"/>
                </a:lnTo>
                <a:lnTo>
                  <a:pt x="810" y="1776"/>
                </a:lnTo>
                <a:lnTo>
                  <a:pt x="725" y="1769"/>
                </a:lnTo>
                <a:lnTo>
                  <a:pt x="627" y="1760"/>
                </a:lnTo>
                <a:lnTo>
                  <a:pt x="547" y="1747"/>
                </a:lnTo>
                <a:lnTo>
                  <a:pt x="456" y="1732"/>
                </a:lnTo>
                <a:lnTo>
                  <a:pt x="385" y="1715"/>
                </a:lnTo>
                <a:lnTo>
                  <a:pt x="312" y="1693"/>
                </a:lnTo>
                <a:lnTo>
                  <a:pt x="239" y="1669"/>
                </a:lnTo>
                <a:lnTo>
                  <a:pt x="175" y="1637"/>
                </a:lnTo>
                <a:lnTo>
                  <a:pt x="107" y="1600"/>
                </a:lnTo>
                <a:lnTo>
                  <a:pt x="61" y="1561"/>
                </a:lnTo>
                <a:lnTo>
                  <a:pt x="26" y="1520"/>
                </a:lnTo>
                <a:lnTo>
                  <a:pt x="8" y="1484"/>
                </a:lnTo>
                <a:lnTo>
                  <a:pt x="1" y="1443"/>
                </a:lnTo>
              </a:path>
            </a:pathLst>
          </a:cu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5843" name="Group 3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5858" name="Oval 4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9" name="Oval 5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60" name="Freeform 6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Freeform 7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44" name="Group 8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5855" name="Rectangle 9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6" name="Oval 10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7" name="Oval 11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5" name="Group 12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5852" name="Rectangle 13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3" name="Oval 14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4" name="Oval 15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6" name="Oval 16"/>
          <p:cNvSpPr>
            <a:spLocks noChangeArrowheads="1"/>
          </p:cNvSpPr>
          <p:nvPr/>
        </p:nvSpPr>
        <p:spPr bwMode="auto">
          <a:xfrm flipV="1">
            <a:off x="5029200" y="2514600"/>
            <a:ext cx="2895600" cy="1066800"/>
          </a:xfrm>
          <a:prstGeom prst="ellipse">
            <a:avLst/>
          </a:pr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47" name="Group 17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5849" name="Rectangle 1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0" name="Oval 1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51" name="Oval 2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4453" name="WordArt 21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88925" y="3860800"/>
            <a:ext cx="817086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>
              <a:lnSpc>
                <a:spcPct val="130000"/>
              </a:lnSpc>
            </a:pPr>
            <a:r>
              <a:rPr kumimoji="0" lang="en-US" altLang="zh-CN" sz="3000" dirty="0">
                <a:solidFill>
                  <a:srgbClr val="FF0000"/>
                </a:solidFill>
                <a:latin typeface="Arial" panose="020B0604020202020204" pitchFamily="34" charset="0"/>
              </a:rPr>
              <a:t>    3.</a:t>
            </a:r>
            <a:r>
              <a:rPr kumimoji="0" lang="zh-CN" altLang="en-US" sz="3000" dirty="0">
                <a:solidFill>
                  <a:srgbClr val="FF0000"/>
                </a:solidFill>
                <a:latin typeface="Arial" panose="020B0604020202020204" pitchFamily="34" charset="0"/>
              </a:rPr>
              <a:t>培养自主探索与合作交流的精神，渗透转化的数学思想和方法。</a:t>
            </a:r>
          </a:p>
        </p:txBody>
      </p:sp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627063" y="1368425"/>
            <a:ext cx="823118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sz="3000" dirty="0">
                <a:solidFill>
                  <a:srgbClr val="FF0000"/>
                </a:solidFill>
                <a:latin typeface="Arial" panose="020B0604020202020204" pitchFamily="34" charset="0"/>
              </a:rPr>
              <a:t>1.</a:t>
            </a:r>
            <a:r>
              <a:rPr kumimoji="0" lang="zh-CN" altLang="en-US" sz="3000" dirty="0">
                <a:solidFill>
                  <a:srgbClr val="FF0000"/>
                </a:solidFill>
                <a:latin typeface="Arial" panose="020B0604020202020204" pitchFamily="34" charset="0"/>
              </a:rPr>
              <a:t>通过实验，探索并掌握圆锥体积的计算方法。</a:t>
            </a: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2987675" y="260350"/>
            <a:ext cx="3744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dirty="0">
                <a:solidFill>
                  <a:srgbClr val="0000FF"/>
                </a:solidFill>
                <a:latin typeface="Arial" panose="020B0604020202020204" pitchFamily="34" charset="0"/>
              </a:rPr>
              <a:t>教学目标：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703263" y="2349500"/>
            <a:ext cx="781367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3000" dirty="0">
                <a:solidFill>
                  <a:srgbClr val="FF0000"/>
                </a:solidFill>
                <a:latin typeface="Arial" panose="020B0604020202020204" pitchFamily="34" charset="0"/>
              </a:rPr>
              <a:t>2.</a:t>
            </a:r>
            <a:r>
              <a:rPr kumimoji="0" lang="zh-CN" altLang="en-US" sz="3000" dirty="0">
                <a:solidFill>
                  <a:srgbClr val="FF0000"/>
                </a:solidFill>
                <a:latin typeface="Arial" panose="020B0604020202020204" pitchFamily="34" charset="0"/>
              </a:rPr>
              <a:t>经历观察、猜想、实验等过程，发展动手操作能力、归纳推理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/>
      <p:bldP spid="198659" grpId="0"/>
      <p:bldP spid="198660" grpId="0"/>
      <p:bldP spid="19866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6888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9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6886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7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FF3300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68" name="Group 8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6882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3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4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5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6879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0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81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70" name="Group 17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6876" name="Rectangle 1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7" name="Oval 1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8" name="Oval 2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71" name="Group 21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6873" name="Rectangle 22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4" name="Oval 23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75" name="Oval 24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05" name="WordArt 25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7912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3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7910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11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66CCFF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2" name="Group 8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7906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7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8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9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893" name="Group 13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7903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4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5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7900" name="Rectangle 1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1" name="Oval 1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02" name="Oval 2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5" name="Group 21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7897" name="Rectangle 22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8" name="Oval 23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899" name="Oval 24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8553" name="WordArt 25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8936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7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5029200" y="2514600"/>
            <a:ext cx="2900363" cy="2819400"/>
            <a:chOff x="3024" y="1056"/>
            <a:chExt cx="1827" cy="1776"/>
          </a:xfrm>
        </p:grpSpPr>
        <p:sp>
          <p:nvSpPr>
            <p:cNvPr id="38934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5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FFFF00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16" name="Group 8"/>
          <p:cNvGrpSpPr/>
          <p:nvPr/>
        </p:nvGrpSpPr>
        <p:grpSpPr bwMode="auto">
          <a:xfrm>
            <a:off x="1371600" y="2514600"/>
            <a:ext cx="2901950" cy="3352800"/>
            <a:chOff x="528" y="1104"/>
            <a:chExt cx="1828" cy="2112"/>
          </a:xfrm>
        </p:grpSpPr>
        <p:sp>
          <p:nvSpPr>
            <p:cNvPr id="38930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2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17" name="Group 13"/>
          <p:cNvGrpSpPr/>
          <p:nvPr/>
        </p:nvGrpSpPr>
        <p:grpSpPr bwMode="auto">
          <a:xfrm>
            <a:off x="1371600" y="4038600"/>
            <a:ext cx="2895600" cy="1828800"/>
            <a:chOff x="2928" y="480"/>
            <a:chExt cx="1824" cy="1152"/>
          </a:xfrm>
        </p:grpSpPr>
        <p:sp>
          <p:nvSpPr>
            <p:cNvPr id="38927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FF3300">
                <a:alpha val="50195"/>
              </a:srgbClr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8918" name="Group 17"/>
          <p:cNvGrpSpPr/>
          <p:nvPr/>
        </p:nvGrpSpPr>
        <p:grpSpPr bwMode="auto">
          <a:xfrm>
            <a:off x="1371600" y="3276600"/>
            <a:ext cx="2895600" cy="1828800"/>
            <a:chOff x="2928" y="480"/>
            <a:chExt cx="1824" cy="1152"/>
          </a:xfrm>
        </p:grpSpPr>
        <p:sp>
          <p:nvSpPr>
            <p:cNvPr id="38924" name="Rectangle 18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5" name="Oval 19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6" name="Oval 20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66CCFF">
                <a:alpha val="50195"/>
              </a:srgbClr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1"/>
          <p:cNvGrpSpPr/>
          <p:nvPr/>
        </p:nvGrpSpPr>
        <p:grpSpPr bwMode="auto">
          <a:xfrm>
            <a:off x="1371600" y="2514600"/>
            <a:ext cx="2895600" cy="1828800"/>
            <a:chOff x="2928" y="480"/>
            <a:chExt cx="1824" cy="1152"/>
          </a:xfrm>
        </p:grpSpPr>
        <p:sp>
          <p:nvSpPr>
            <p:cNvPr id="38921" name="Rectangle 22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2" name="Oval 23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3" name="Oval 24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0601" name="WordArt 25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395288" y="3933825"/>
            <a:ext cx="8532812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实验要求：</a:t>
            </a:r>
          </a:p>
          <a:p>
            <a:pPr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                </a:t>
            </a:r>
            <a:r>
              <a:rPr lang="zh-CN" altLang="en-US" sz="3200" dirty="0">
                <a:solidFill>
                  <a:srgbClr val="FF0000"/>
                </a:solidFill>
              </a:rPr>
              <a:t>把圆锥</a:t>
            </a:r>
            <a:r>
              <a:rPr lang="zh-CN" altLang="en-US" sz="3200" dirty="0">
                <a:solidFill>
                  <a:srgbClr val="0000FF"/>
                </a:solidFill>
              </a:rPr>
              <a:t>装满水</a:t>
            </a:r>
            <a:r>
              <a:rPr lang="zh-CN" altLang="en-US" sz="3200" dirty="0">
                <a:solidFill>
                  <a:srgbClr val="FF0000"/>
                </a:solidFill>
              </a:rPr>
              <a:t>倒进圆柱中，观察要 </a:t>
            </a:r>
          </a:p>
          <a:p>
            <a:pPr>
              <a:lnSpc>
                <a:spcPct val="130000"/>
              </a:lnSpc>
            </a:pPr>
            <a:r>
              <a:rPr lang="zh-CN" altLang="en-US" sz="3200" dirty="0">
                <a:solidFill>
                  <a:srgbClr val="FF0000"/>
                </a:solidFill>
              </a:rPr>
              <a:t>                  几次才能倒满，并作好实验记录。</a:t>
            </a:r>
          </a:p>
        </p:txBody>
      </p:sp>
      <p:sp>
        <p:nvSpPr>
          <p:cNvPr id="39939" name="WordArt 5"/>
          <p:cNvSpPr>
            <a:spLocks noChangeArrowheads="1" noChangeShapeType="1" noTextEdit="1"/>
          </p:cNvSpPr>
          <p:nvPr/>
        </p:nvSpPr>
        <p:spPr bwMode="auto">
          <a:xfrm>
            <a:off x="468313" y="260350"/>
            <a:ext cx="2303462" cy="10810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2347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miter lim="800000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二：</a:t>
            </a:r>
          </a:p>
        </p:txBody>
      </p:sp>
      <p:sp>
        <p:nvSpPr>
          <p:cNvPr id="39940" name="Text Box 6"/>
          <p:cNvSpPr txBox="1">
            <a:spLocks noChangeArrowheads="1"/>
          </p:cNvSpPr>
          <p:nvPr/>
        </p:nvSpPr>
        <p:spPr bwMode="auto">
          <a:xfrm>
            <a:off x="250825" y="1916113"/>
            <a:ext cx="833596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实验准备：</a:t>
            </a:r>
          </a:p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solidFill>
                  <a:srgbClr val="E71505"/>
                </a:solidFill>
              </a:rPr>
              <a:t>                        </a:t>
            </a:r>
            <a:r>
              <a:rPr kumimoji="0" lang="en-US" altLang="zh-CN" sz="3200" dirty="0">
                <a:solidFill>
                  <a:srgbClr val="E71505"/>
                </a:solidFill>
              </a:rPr>
              <a:t>1</a:t>
            </a:r>
            <a:r>
              <a:rPr kumimoji="0" lang="zh-CN" altLang="en-US" sz="3200" dirty="0">
                <a:solidFill>
                  <a:srgbClr val="E71505"/>
                </a:solidFill>
              </a:rPr>
              <a:t>套</a:t>
            </a:r>
            <a:r>
              <a:rPr kumimoji="0" lang="zh-CN" altLang="en-US" sz="3200" dirty="0">
                <a:solidFill>
                  <a:srgbClr val="0000FF"/>
                </a:solidFill>
              </a:rPr>
              <a:t>不是</a:t>
            </a:r>
            <a:r>
              <a:rPr kumimoji="0" lang="zh-CN" altLang="en-US" sz="3200" dirty="0">
                <a:solidFill>
                  <a:srgbClr val="E71505"/>
                </a:solidFill>
              </a:rPr>
              <a:t>等底等高的圆锥、圆柱体容</a:t>
            </a:r>
          </a:p>
          <a:p>
            <a:pPr eaLnBrk="1" hangingPunct="1">
              <a:lnSpc>
                <a:spcPct val="130000"/>
              </a:lnSpc>
            </a:pPr>
            <a:r>
              <a:rPr kumimoji="0" lang="zh-CN" altLang="en-US" sz="3200" dirty="0">
                <a:solidFill>
                  <a:srgbClr val="E71505"/>
                </a:solidFill>
              </a:rPr>
              <a:t>                 器，水，实验记录表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4"/>
          <p:cNvGrpSpPr/>
          <p:nvPr/>
        </p:nvGrpSpPr>
        <p:grpSpPr bwMode="auto">
          <a:xfrm>
            <a:off x="2051050" y="1700213"/>
            <a:ext cx="1657350" cy="3744912"/>
            <a:chOff x="528" y="1104"/>
            <a:chExt cx="1828" cy="2112"/>
          </a:xfrm>
        </p:grpSpPr>
        <p:sp>
          <p:nvSpPr>
            <p:cNvPr id="40967" name="Oval 5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8" name="Oval 6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9" name="Freeform 7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Freeform 8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63" name="Freeform 9"/>
          <p:cNvSpPr/>
          <p:nvPr/>
        </p:nvSpPr>
        <p:spPr bwMode="auto">
          <a:xfrm flipV="1">
            <a:off x="4953000" y="1752600"/>
            <a:ext cx="2900363" cy="3260725"/>
          </a:xfrm>
          <a:custGeom>
            <a:avLst/>
            <a:gdLst>
              <a:gd name="T0" fmla="*/ 2520951 w 1827"/>
              <a:gd name="T1" fmla="*/ 2147483647 h 1776"/>
              <a:gd name="T2" fmla="*/ 0 w 1827"/>
              <a:gd name="T3" fmla="*/ 2147483647 h 1776"/>
              <a:gd name="T4" fmla="*/ 27722522 w 1827"/>
              <a:gd name="T5" fmla="*/ 2147483647 h 1776"/>
              <a:gd name="T6" fmla="*/ 2147483647 w 1827"/>
              <a:gd name="T7" fmla="*/ 0 h 1776"/>
              <a:gd name="T8" fmla="*/ 2147483647 w 1827"/>
              <a:gd name="T9" fmla="*/ 2147483647 h 1776"/>
              <a:gd name="T10" fmla="*/ 2147483647 w 1827"/>
              <a:gd name="T11" fmla="*/ 2147483647 h 1776"/>
              <a:gd name="T12" fmla="*/ 2147483647 w 1827"/>
              <a:gd name="T13" fmla="*/ 2147483647 h 1776"/>
              <a:gd name="T14" fmla="*/ 2147483647 w 1827"/>
              <a:gd name="T15" fmla="*/ 2147483647 h 1776"/>
              <a:gd name="T16" fmla="*/ 2147483647 w 1827"/>
              <a:gd name="T17" fmla="*/ 2147483647 h 1776"/>
              <a:gd name="T18" fmla="*/ 2147483647 w 1827"/>
              <a:gd name="T19" fmla="*/ 2147483647 h 1776"/>
              <a:gd name="T20" fmla="*/ 2147483647 w 1827"/>
              <a:gd name="T21" fmla="*/ 2147483647 h 1776"/>
              <a:gd name="T22" fmla="*/ 2147483647 w 1827"/>
              <a:gd name="T23" fmla="*/ 2147483647 h 1776"/>
              <a:gd name="T24" fmla="*/ 2147483647 w 1827"/>
              <a:gd name="T25" fmla="*/ 2147483647 h 1776"/>
              <a:gd name="T26" fmla="*/ 2147483647 w 1827"/>
              <a:gd name="T27" fmla="*/ 2147483647 h 1776"/>
              <a:gd name="T28" fmla="*/ 2147483647 w 1827"/>
              <a:gd name="T29" fmla="*/ 2147483647 h 1776"/>
              <a:gd name="T30" fmla="*/ 2147483647 w 1827"/>
              <a:gd name="T31" fmla="*/ 2147483647 h 1776"/>
              <a:gd name="T32" fmla="*/ 2147483647 w 1827"/>
              <a:gd name="T33" fmla="*/ 2147483647 h 1776"/>
              <a:gd name="T34" fmla="*/ 2147483647 w 1827"/>
              <a:gd name="T35" fmla="*/ 2147483647 h 1776"/>
              <a:gd name="T36" fmla="*/ 2147483647 w 1827"/>
              <a:gd name="T37" fmla="*/ 2147483647 h 1776"/>
              <a:gd name="T38" fmla="*/ 2147483647 w 1827"/>
              <a:gd name="T39" fmla="*/ 2147483647 h 1776"/>
              <a:gd name="T40" fmla="*/ 2041327163 w 1827"/>
              <a:gd name="T41" fmla="*/ 2147483647 h 1776"/>
              <a:gd name="T42" fmla="*/ 1827114695 w 1827"/>
              <a:gd name="T43" fmla="*/ 2147483647 h 1776"/>
              <a:gd name="T44" fmla="*/ 1580139009 w 1827"/>
              <a:gd name="T45" fmla="*/ 2147483647 h 1776"/>
              <a:gd name="T46" fmla="*/ 1378526529 w 1827"/>
              <a:gd name="T47" fmla="*/ 2147483647 h 1776"/>
              <a:gd name="T48" fmla="*/ 1149191538 w 1827"/>
              <a:gd name="T49" fmla="*/ 2147483647 h 1776"/>
              <a:gd name="T50" fmla="*/ 970261255 w 1827"/>
              <a:gd name="T51" fmla="*/ 2147483647 h 1776"/>
              <a:gd name="T52" fmla="*/ 786288874 w 1827"/>
              <a:gd name="T53" fmla="*/ 2147483647 h 1776"/>
              <a:gd name="T54" fmla="*/ 602318279 w 1827"/>
              <a:gd name="T55" fmla="*/ 2147483647 h 1776"/>
              <a:gd name="T56" fmla="*/ 441028294 w 1827"/>
              <a:gd name="T57" fmla="*/ 2147483647 h 1776"/>
              <a:gd name="T58" fmla="*/ 269657586 w 1827"/>
              <a:gd name="T59" fmla="*/ 2147483647 h 1776"/>
              <a:gd name="T60" fmla="*/ 153730360 w 1827"/>
              <a:gd name="T61" fmla="*/ 2147483647 h 1776"/>
              <a:gd name="T62" fmla="*/ 65524081 w 1827"/>
              <a:gd name="T63" fmla="*/ 2147483647 h 1776"/>
              <a:gd name="T64" fmla="*/ 20161254 w 1827"/>
              <a:gd name="T65" fmla="*/ 2147483647 h 1776"/>
              <a:gd name="T66" fmla="*/ 2520951 w 1827"/>
              <a:gd name="T67" fmla="*/ 2147483647 h 17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827"/>
              <a:gd name="T103" fmla="*/ 0 h 1776"/>
              <a:gd name="T104" fmla="*/ 1827 w 1827"/>
              <a:gd name="T105" fmla="*/ 1776 h 177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827" h="1776">
                <a:moveTo>
                  <a:pt x="1" y="1442"/>
                </a:moveTo>
                <a:lnTo>
                  <a:pt x="0" y="1442"/>
                </a:lnTo>
                <a:lnTo>
                  <a:pt x="11" y="1382"/>
                </a:lnTo>
                <a:lnTo>
                  <a:pt x="913" y="0"/>
                </a:lnTo>
                <a:lnTo>
                  <a:pt x="1799" y="1366"/>
                </a:lnTo>
                <a:lnTo>
                  <a:pt x="1827" y="1438"/>
                </a:lnTo>
                <a:lnTo>
                  <a:pt x="1817" y="1493"/>
                </a:lnTo>
                <a:lnTo>
                  <a:pt x="1789" y="1535"/>
                </a:lnTo>
                <a:lnTo>
                  <a:pt x="1766" y="1561"/>
                </a:lnTo>
                <a:lnTo>
                  <a:pt x="1731" y="1592"/>
                </a:lnTo>
                <a:lnTo>
                  <a:pt x="1655" y="1637"/>
                </a:lnTo>
                <a:lnTo>
                  <a:pt x="1574" y="1673"/>
                </a:lnTo>
                <a:lnTo>
                  <a:pt x="1497" y="1700"/>
                </a:lnTo>
                <a:lnTo>
                  <a:pt x="1427" y="1718"/>
                </a:lnTo>
                <a:lnTo>
                  <a:pt x="1344" y="1738"/>
                </a:lnTo>
                <a:lnTo>
                  <a:pt x="1255" y="1753"/>
                </a:lnTo>
                <a:lnTo>
                  <a:pt x="1159" y="1763"/>
                </a:lnTo>
                <a:lnTo>
                  <a:pt x="1063" y="1774"/>
                </a:lnTo>
                <a:lnTo>
                  <a:pt x="989" y="1775"/>
                </a:lnTo>
                <a:lnTo>
                  <a:pt x="913" y="1776"/>
                </a:lnTo>
                <a:lnTo>
                  <a:pt x="810" y="1776"/>
                </a:lnTo>
                <a:lnTo>
                  <a:pt x="725" y="1769"/>
                </a:lnTo>
                <a:lnTo>
                  <a:pt x="627" y="1760"/>
                </a:lnTo>
                <a:lnTo>
                  <a:pt x="547" y="1747"/>
                </a:lnTo>
                <a:lnTo>
                  <a:pt x="456" y="1732"/>
                </a:lnTo>
                <a:lnTo>
                  <a:pt x="385" y="1715"/>
                </a:lnTo>
                <a:lnTo>
                  <a:pt x="312" y="1693"/>
                </a:lnTo>
                <a:lnTo>
                  <a:pt x="239" y="1669"/>
                </a:lnTo>
                <a:lnTo>
                  <a:pt x="175" y="1637"/>
                </a:lnTo>
                <a:lnTo>
                  <a:pt x="107" y="1600"/>
                </a:lnTo>
                <a:lnTo>
                  <a:pt x="61" y="1561"/>
                </a:lnTo>
                <a:lnTo>
                  <a:pt x="26" y="1520"/>
                </a:lnTo>
                <a:lnTo>
                  <a:pt x="8" y="1484"/>
                </a:lnTo>
                <a:lnTo>
                  <a:pt x="1" y="1443"/>
                </a:lnTo>
              </a:path>
            </a:pathLst>
          </a:cu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4" name="Oval 10"/>
          <p:cNvSpPr>
            <a:spLocks noChangeArrowheads="1"/>
          </p:cNvSpPr>
          <p:nvPr/>
        </p:nvSpPr>
        <p:spPr bwMode="auto">
          <a:xfrm flipV="1">
            <a:off x="4953000" y="1752600"/>
            <a:ext cx="2895600" cy="1066800"/>
          </a:xfrm>
          <a:prstGeom prst="ellipse">
            <a:avLst/>
          </a:prstGeom>
          <a:solidFill>
            <a:srgbClr val="DDDDDD">
              <a:alpha val="50195"/>
            </a:srgbClr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11" name="WordArt 11"/>
          <p:cNvSpPr>
            <a:spLocks noChangeArrowheads="1" noChangeShapeType="1" noTextEdit="1"/>
          </p:cNvSpPr>
          <p:nvPr/>
        </p:nvSpPr>
        <p:spPr bwMode="auto">
          <a:xfrm>
            <a:off x="539750" y="333375"/>
            <a:ext cx="3095625" cy="11509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不是等底等高的情况</a:t>
            </a:r>
            <a:r>
              <a:rPr lang="en-US" altLang="zh-CN" sz="3600" kern="10" dirty="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 dirty="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66" name="AutoShape 1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08725"/>
            <a:ext cx="539750" cy="549275"/>
          </a:xfrm>
          <a:prstGeom prst="actionButtonBeginning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96975"/>
            <a:ext cx="6538912" cy="1368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5000" b="1" dirty="0" smtClean="0">
                <a:solidFill>
                  <a:srgbClr val="E71505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你们发现了什么</a:t>
            </a:r>
            <a:r>
              <a:rPr lang="en-US" altLang="zh-CN" sz="5000" b="1" dirty="0" smtClean="0">
                <a:solidFill>
                  <a:srgbClr val="E71505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?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611188" y="2420938"/>
            <a:ext cx="8137525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41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圆柱的体积是与它</a:t>
            </a:r>
            <a:r>
              <a:rPr lang="zh-CN" altLang="en-US" sz="4100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底等高</a:t>
            </a:r>
            <a:r>
              <a:rPr lang="zh-CN" altLang="en-US" sz="41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圆锥体积的</a:t>
            </a:r>
            <a:r>
              <a:rPr lang="en-US" altLang="zh-CN" sz="41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4100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倍</a:t>
            </a:r>
            <a:r>
              <a:rPr lang="zh-CN" altLang="en-US" sz="4100" dirty="0">
                <a:solidFill>
                  <a:srgbClr val="0000FF"/>
                </a:solidFill>
              </a:rPr>
              <a:t>。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755650" y="4292600"/>
            <a:ext cx="7567613" cy="1871663"/>
            <a:chOff x="476" y="2704"/>
            <a:chExt cx="4767" cy="1179"/>
          </a:xfrm>
        </p:grpSpPr>
        <p:sp>
          <p:nvSpPr>
            <p:cNvPr id="1032" name="Rectangle 4"/>
            <p:cNvSpPr>
              <a:spLocks noChangeArrowheads="1"/>
            </p:cNvSpPr>
            <p:nvPr/>
          </p:nvSpPr>
          <p:spPr bwMode="auto">
            <a:xfrm>
              <a:off x="476" y="2704"/>
              <a:ext cx="4767" cy="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4100" dirty="0">
                  <a:solidFill>
                    <a:srgbClr val="0000FF"/>
                  </a:solidFill>
                </a:rPr>
                <a:t>圆锥的体积是与它</a:t>
              </a:r>
              <a:r>
                <a:rPr lang="zh-CN" altLang="en-US" sz="4100" u="sng" dirty="0">
                  <a:solidFill>
                    <a:srgbClr val="FF0000"/>
                  </a:solidFill>
                </a:rPr>
                <a:t>等底等高</a:t>
              </a:r>
              <a:r>
                <a:rPr lang="zh-CN" altLang="en-US" sz="4100" dirty="0">
                  <a:solidFill>
                    <a:srgbClr val="0000FF"/>
                  </a:solidFill>
                </a:rPr>
                <a:t>圆柱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4100" dirty="0">
                  <a:solidFill>
                    <a:srgbClr val="0000FF"/>
                  </a:solidFill>
                </a:rPr>
                <a:t>体积的       。</a:t>
              </a:r>
            </a:p>
          </p:txBody>
        </p:sp>
        <p:graphicFrame>
          <p:nvGraphicFramePr>
            <p:cNvPr id="1026" name="Object 5"/>
            <p:cNvGraphicFramePr>
              <a:graphicFrameLocks noChangeAspect="1"/>
            </p:cNvGraphicFramePr>
            <p:nvPr/>
          </p:nvGraphicFramePr>
          <p:xfrm>
            <a:off x="1699" y="3203"/>
            <a:ext cx="221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公式" r:id="rId3" imgW="152400" imgH="469900" progId="Equation.3">
                    <p:embed/>
                  </p:oleObj>
                </mc:Choice>
                <mc:Fallback>
                  <p:oleObj name="公式" r:id="rId3" imgW="152400" imgH="469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3203"/>
                          <a:ext cx="221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1" name="WordArt 8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3095625" cy="11969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miter lim="800000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组讨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82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8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6" grpId="0" build="p"/>
      <p:bldP spid="2826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52400" y="4953000"/>
            <a:ext cx="8686800" cy="1295400"/>
          </a:xfrm>
          <a:prstGeom prst="rect">
            <a:avLst/>
          </a:prstGeom>
          <a:gradFill rotWithShape="0">
            <a:gsLst>
              <a:gs pos="0">
                <a:srgbClr val="EAF8FF"/>
              </a:gs>
              <a:gs pos="100000">
                <a:srgbClr val="66CCFF"/>
              </a:gs>
            </a:gsLst>
            <a:lin ang="5400000" scaled="1"/>
          </a:gradFill>
          <a:ln w="9525">
            <a:miter lim="800000"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152400" y="3810000"/>
            <a:ext cx="8686800" cy="1143000"/>
          </a:xfrm>
          <a:prstGeom prst="rect">
            <a:avLst/>
          </a:prstGeom>
          <a:gradFill rotWithShape="0">
            <a:gsLst>
              <a:gs pos="0">
                <a:srgbClr val="66CCFF"/>
              </a:gs>
              <a:gs pos="100000">
                <a:srgbClr val="EAF8FF"/>
              </a:gs>
            </a:gsLst>
            <a:lin ang="5400000" scaled="1"/>
          </a:gradFill>
          <a:ln w="9525">
            <a:miter lim="800000"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endParaRPr lang="zh-CN" altLang="en-US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5029200" y="2438400"/>
            <a:ext cx="2895600" cy="1066800"/>
          </a:xfrm>
          <a:prstGeom prst="ellipse">
            <a:avLst/>
          </a:prstGeom>
          <a:solidFill>
            <a:srgbClr val="0000FF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5029200" y="2438400"/>
            <a:ext cx="2895600" cy="1066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1447800" y="2514600"/>
            <a:ext cx="2895600" cy="1066800"/>
          </a:xfrm>
          <a:prstGeom prst="ellipse">
            <a:avLst/>
          </a:prstGeom>
          <a:solidFill>
            <a:srgbClr val="0000FF"/>
          </a:solidFill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2895600" y="762000"/>
            <a:ext cx="0" cy="2209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992" name="Group 8"/>
          <p:cNvGrpSpPr/>
          <p:nvPr/>
        </p:nvGrpSpPr>
        <p:grpSpPr bwMode="auto">
          <a:xfrm>
            <a:off x="1447800" y="228600"/>
            <a:ext cx="2901950" cy="3352800"/>
            <a:chOff x="528" y="1104"/>
            <a:chExt cx="1828" cy="2112"/>
          </a:xfrm>
        </p:grpSpPr>
        <p:sp>
          <p:nvSpPr>
            <p:cNvPr id="42037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8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9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0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993" name="Group 13"/>
          <p:cNvGrpSpPr/>
          <p:nvPr/>
        </p:nvGrpSpPr>
        <p:grpSpPr bwMode="auto">
          <a:xfrm>
            <a:off x="1447800" y="1752600"/>
            <a:ext cx="2895600" cy="1828800"/>
            <a:chOff x="2928" y="480"/>
            <a:chExt cx="1824" cy="1152"/>
          </a:xfrm>
        </p:grpSpPr>
        <p:sp>
          <p:nvSpPr>
            <p:cNvPr id="42034" name="Rectangle 14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>
                  <a:alpha val="50195"/>
                </a:scheme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Oval 15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6" name="Oval 16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994" name="Group 56"/>
          <p:cNvGrpSpPr/>
          <p:nvPr/>
        </p:nvGrpSpPr>
        <p:grpSpPr bwMode="auto">
          <a:xfrm>
            <a:off x="152400" y="3733800"/>
            <a:ext cx="8991600" cy="914400"/>
            <a:chOff x="96" y="2352"/>
            <a:chExt cx="5664" cy="576"/>
          </a:xfrm>
        </p:grpSpPr>
        <p:sp>
          <p:nvSpPr>
            <p:cNvPr id="42030" name="Text Box 17"/>
            <p:cNvSpPr txBox="1">
              <a:spLocks noChangeArrowheads="1"/>
            </p:cNvSpPr>
            <p:nvPr/>
          </p:nvSpPr>
          <p:spPr bwMode="auto">
            <a:xfrm>
              <a:off x="96" y="2352"/>
              <a:ext cx="5664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5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圆柱体积＝底面积   高</a:t>
              </a:r>
            </a:p>
          </p:txBody>
        </p:sp>
        <p:grpSp>
          <p:nvGrpSpPr>
            <p:cNvPr id="42031" name="Group 18"/>
            <p:cNvGrpSpPr/>
            <p:nvPr/>
          </p:nvGrpSpPr>
          <p:grpSpPr bwMode="auto">
            <a:xfrm>
              <a:off x="3744" y="2592"/>
              <a:ext cx="240" cy="240"/>
              <a:chOff x="3744" y="2640"/>
              <a:chExt cx="240" cy="240"/>
            </a:xfrm>
          </p:grpSpPr>
          <p:sp>
            <p:nvSpPr>
              <p:cNvPr id="42032" name="Line 19"/>
              <p:cNvSpPr>
                <a:spLocks noChangeShapeType="1"/>
              </p:cNvSpPr>
              <p:nvPr/>
            </p:nvSpPr>
            <p:spPr bwMode="auto">
              <a:xfrm flipH="1">
                <a:off x="3744" y="264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3" name="Line 20"/>
              <p:cNvSpPr>
                <a:spLocks noChangeShapeType="1"/>
              </p:cNvSpPr>
              <p:nvPr/>
            </p:nvSpPr>
            <p:spPr bwMode="auto">
              <a:xfrm>
                <a:off x="3744" y="264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1995" name="Group 21"/>
          <p:cNvGrpSpPr/>
          <p:nvPr/>
        </p:nvGrpSpPr>
        <p:grpSpPr bwMode="auto">
          <a:xfrm>
            <a:off x="1447800" y="990600"/>
            <a:ext cx="2895600" cy="1828800"/>
            <a:chOff x="2928" y="480"/>
            <a:chExt cx="1824" cy="1152"/>
          </a:xfrm>
        </p:grpSpPr>
        <p:sp>
          <p:nvSpPr>
            <p:cNvPr id="42027" name="Rectangle 22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Oval 23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Oval 24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996" name="Group 25"/>
          <p:cNvGrpSpPr/>
          <p:nvPr/>
        </p:nvGrpSpPr>
        <p:grpSpPr bwMode="auto">
          <a:xfrm>
            <a:off x="1447800" y="228600"/>
            <a:ext cx="2895600" cy="1828800"/>
            <a:chOff x="2928" y="480"/>
            <a:chExt cx="1824" cy="1152"/>
          </a:xfrm>
        </p:grpSpPr>
        <p:sp>
          <p:nvSpPr>
            <p:cNvPr id="42024" name="Rectangle 26"/>
            <p:cNvSpPr>
              <a:spLocks noChangeArrowheads="1"/>
            </p:cNvSpPr>
            <p:nvPr/>
          </p:nvSpPr>
          <p:spPr bwMode="auto">
            <a:xfrm>
              <a:off x="2928" y="816"/>
              <a:ext cx="1824" cy="52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5" name="Oval 27"/>
            <p:cNvSpPr>
              <a:spLocks noChangeArrowheads="1"/>
            </p:cNvSpPr>
            <p:nvPr/>
          </p:nvSpPr>
          <p:spPr bwMode="auto">
            <a:xfrm>
              <a:off x="2928" y="9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6" name="Oval 28"/>
            <p:cNvSpPr>
              <a:spLocks noChangeArrowheads="1"/>
            </p:cNvSpPr>
            <p:nvPr/>
          </p:nvSpPr>
          <p:spPr bwMode="auto">
            <a:xfrm>
              <a:off x="2928" y="48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7" name="Line 29"/>
          <p:cNvSpPr>
            <a:spLocks noChangeShapeType="1"/>
          </p:cNvSpPr>
          <p:nvPr/>
        </p:nvSpPr>
        <p:spPr bwMode="auto">
          <a:xfrm>
            <a:off x="6477000" y="685800"/>
            <a:ext cx="0" cy="2209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98" name="Freeform 30"/>
          <p:cNvSpPr/>
          <p:nvPr/>
        </p:nvSpPr>
        <p:spPr bwMode="auto">
          <a:xfrm>
            <a:off x="5029200" y="685800"/>
            <a:ext cx="2900363" cy="2819400"/>
          </a:xfrm>
          <a:custGeom>
            <a:avLst/>
            <a:gdLst>
              <a:gd name="T0" fmla="*/ 2520951 w 1827"/>
              <a:gd name="T1" fmla="*/ 2147483647 h 1776"/>
              <a:gd name="T2" fmla="*/ 0 w 1827"/>
              <a:gd name="T3" fmla="*/ 2147483647 h 1776"/>
              <a:gd name="T4" fmla="*/ 27722522 w 1827"/>
              <a:gd name="T5" fmla="*/ 2147483647 h 1776"/>
              <a:gd name="T6" fmla="*/ 2147483647 w 1827"/>
              <a:gd name="T7" fmla="*/ 0 h 1776"/>
              <a:gd name="T8" fmla="*/ 2147483647 w 1827"/>
              <a:gd name="T9" fmla="*/ 2147483647 h 1776"/>
              <a:gd name="T10" fmla="*/ 2147483647 w 1827"/>
              <a:gd name="T11" fmla="*/ 2147483647 h 1776"/>
              <a:gd name="T12" fmla="*/ 2147483647 w 1827"/>
              <a:gd name="T13" fmla="*/ 2147483647 h 1776"/>
              <a:gd name="T14" fmla="*/ 2147483647 w 1827"/>
              <a:gd name="T15" fmla="*/ 2147483647 h 1776"/>
              <a:gd name="T16" fmla="*/ 2147483647 w 1827"/>
              <a:gd name="T17" fmla="*/ 2147483647 h 1776"/>
              <a:gd name="T18" fmla="*/ 2147483647 w 1827"/>
              <a:gd name="T19" fmla="*/ 2147483647 h 1776"/>
              <a:gd name="T20" fmla="*/ 2147483647 w 1827"/>
              <a:gd name="T21" fmla="*/ 2147483647 h 1776"/>
              <a:gd name="T22" fmla="*/ 2147483647 w 1827"/>
              <a:gd name="T23" fmla="*/ 2147483647 h 1776"/>
              <a:gd name="T24" fmla="*/ 2147483647 w 1827"/>
              <a:gd name="T25" fmla="*/ 2147483647 h 1776"/>
              <a:gd name="T26" fmla="*/ 2147483647 w 1827"/>
              <a:gd name="T27" fmla="*/ 2147483647 h 1776"/>
              <a:gd name="T28" fmla="*/ 2147483647 w 1827"/>
              <a:gd name="T29" fmla="*/ 2147483647 h 1776"/>
              <a:gd name="T30" fmla="*/ 2147483647 w 1827"/>
              <a:gd name="T31" fmla="*/ 2147483647 h 1776"/>
              <a:gd name="T32" fmla="*/ 2147483647 w 1827"/>
              <a:gd name="T33" fmla="*/ 2147483647 h 1776"/>
              <a:gd name="T34" fmla="*/ 2147483647 w 1827"/>
              <a:gd name="T35" fmla="*/ 2147483647 h 1776"/>
              <a:gd name="T36" fmla="*/ 2147483647 w 1827"/>
              <a:gd name="T37" fmla="*/ 2147483647 h 1776"/>
              <a:gd name="T38" fmla="*/ 2147483647 w 1827"/>
              <a:gd name="T39" fmla="*/ 2147483647 h 1776"/>
              <a:gd name="T40" fmla="*/ 2041327163 w 1827"/>
              <a:gd name="T41" fmla="*/ 2147483647 h 1776"/>
              <a:gd name="T42" fmla="*/ 1827114695 w 1827"/>
              <a:gd name="T43" fmla="*/ 2147483647 h 1776"/>
              <a:gd name="T44" fmla="*/ 1580139009 w 1827"/>
              <a:gd name="T45" fmla="*/ 2147483647 h 1776"/>
              <a:gd name="T46" fmla="*/ 1378526529 w 1827"/>
              <a:gd name="T47" fmla="*/ 2147483647 h 1776"/>
              <a:gd name="T48" fmla="*/ 1149191538 w 1827"/>
              <a:gd name="T49" fmla="*/ 2147483647 h 1776"/>
              <a:gd name="T50" fmla="*/ 970261255 w 1827"/>
              <a:gd name="T51" fmla="*/ 2147483647 h 1776"/>
              <a:gd name="T52" fmla="*/ 786288874 w 1827"/>
              <a:gd name="T53" fmla="*/ 2147483647 h 1776"/>
              <a:gd name="T54" fmla="*/ 602318279 w 1827"/>
              <a:gd name="T55" fmla="*/ 2147483647 h 1776"/>
              <a:gd name="T56" fmla="*/ 441028294 w 1827"/>
              <a:gd name="T57" fmla="*/ 2147483647 h 1776"/>
              <a:gd name="T58" fmla="*/ 269657586 w 1827"/>
              <a:gd name="T59" fmla="*/ 2147483647 h 1776"/>
              <a:gd name="T60" fmla="*/ 153730360 w 1827"/>
              <a:gd name="T61" fmla="*/ 2147483647 h 1776"/>
              <a:gd name="T62" fmla="*/ 65524081 w 1827"/>
              <a:gd name="T63" fmla="*/ 2147483647 h 1776"/>
              <a:gd name="T64" fmla="*/ 20161254 w 1827"/>
              <a:gd name="T65" fmla="*/ 2147483647 h 1776"/>
              <a:gd name="T66" fmla="*/ 2520951 w 1827"/>
              <a:gd name="T67" fmla="*/ 2147483647 h 177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827"/>
              <a:gd name="T103" fmla="*/ 0 h 1776"/>
              <a:gd name="T104" fmla="*/ 1827 w 1827"/>
              <a:gd name="T105" fmla="*/ 1776 h 177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827" h="1776">
                <a:moveTo>
                  <a:pt x="1" y="1442"/>
                </a:moveTo>
                <a:lnTo>
                  <a:pt x="0" y="1442"/>
                </a:lnTo>
                <a:lnTo>
                  <a:pt x="11" y="1382"/>
                </a:lnTo>
                <a:lnTo>
                  <a:pt x="913" y="0"/>
                </a:lnTo>
                <a:lnTo>
                  <a:pt x="1799" y="1366"/>
                </a:lnTo>
                <a:lnTo>
                  <a:pt x="1827" y="1438"/>
                </a:lnTo>
                <a:lnTo>
                  <a:pt x="1817" y="1493"/>
                </a:lnTo>
                <a:lnTo>
                  <a:pt x="1789" y="1535"/>
                </a:lnTo>
                <a:lnTo>
                  <a:pt x="1766" y="1561"/>
                </a:lnTo>
                <a:lnTo>
                  <a:pt x="1731" y="1592"/>
                </a:lnTo>
                <a:lnTo>
                  <a:pt x="1655" y="1637"/>
                </a:lnTo>
                <a:lnTo>
                  <a:pt x="1574" y="1673"/>
                </a:lnTo>
                <a:lnTo>
                  <a:pt x="1497" y="1700"/>
                </a:lnTo>
                <a:lnTo>
                  <a:pt x="1427" y="1718"/>
                </a:lnTo>
                <a:lnTo>
                  <a:pt x="1344" y="1738"/>
                </a:lnTo>
                <a:lnTo>
                  <a:pt x="1255" y="1753"/>
                </a:lnTo>
                <a:lnTo>
                  <a:pt x="1159" y="1763"/>
                </a:lnTo>
                <a:lnTo>
                  <a:pt x="1063" y="1774"/>
                </a:lnTo>
                <a:lnTo>
                  <a:pt x="989" y="1775"/>
                </a:lnTo>
                <a:lnTo>
                  <a:pt x="913" y="1776"/>
                </a:lnTo>
                <a:lnTo>
                  <a:pt x="810" y="1776"/>
                </a:lnTo>
                <a:lnTo>
                  <a:pt x="725" y="1769"/>
                </a:lnTo>
                <a:lnTo>
                  <a:pt x="627" y="1760"/>
                </a:lnTo>
                <a:lnTo>
                  <a:pt x="547" y="1747"/>
                </a:lnTo>
                <a:lnTo>
                  <a:pt x="456" y="1732"/>
                </a:lnTo>
                <a:lnTo>
                  <a:pt x="385" y="1715"/>
                </a:lnTo>
                <a:lnTo>
                  <a:pt x="312" y="1693"/>
                </a:lnTo>
                <a:lnTo>
                  <a:pt x="239" y="1669"/>
                </a:lnTo>
                <a:lnTo>
                  <a:pt x="175" y="1637"/>
                </a:lnTo>
                <a:lnTo>
                  <a:pt x="107" y="1600"/>
                </a:lnTo>
                <a:lnTo>
                  <a:pt x="61" y="1561"/>
                </a:lnTo>
                <a:lnTo>
                  <a:pt x="26" y="1520"/>
                </a:lnTo>
                <a:lnTo>
                  <a:pt x="8" y="1484"/>
                </a:lnTo>
                <a:lnTo>
                  <a:pt x="1" y="1443"/>
                </a:lnTo>
              </a:path>
            </a:pathLst>
          </a:cu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31"/>
          <p:cNvGrpSpPr/>
          <p:nvPr/>
        </p:nvGrpSpPr>
        <p:grpSpPr bwMode="auto">
          <a:xfrm>
            <a:off x="7543800" y="4738688"/>
            <a:ext cx="1371600" cy="1433512"/>
            <a:chOff x="4752" y="2985"/>
            <a:chExt cx="864" cy="903"/>
          </a:xfrm>
        </p:grpSpPr>
        <p:grpSp>
          <p:nvGrpSpPr>
            <p:cNvPr id="42016" name="Group 32"/>
            <p:cNvGrpSpPr/>
            <p:nvPr/>
          </p:nvGrpSpPr>
          <p:grpSpPr bwMode="auto">
            <a:xfrm>
              <a:off x="4752" y="3360"/>
              <a:ext cx="240" cy="240"/>
              <a:chOff x="3744" y="2640"/>
              <a:chExt cx="240" cy="240"/>
            </a:xfrm>
          </p:grpSpPr>
          <p:sp>
            <p:nvSpPr>
              <p:cNvPr id="42022" name="Line 33"/>
              <p:cNvSpPr>
                <a:spLocks noChangeShapeType="1"/>
              </p:cNvSpPr>
              <p:nvPr/>
            </p:nvSpPr>
            <p:spPr bwMode="auto">
              <a:xfrm flipH="1">
                <a:off x="3744" y="264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3" name="Line 34"/>
              <p:cNvSpPr>
                <a:spLocks noChangeShapeType="1"/>
              </p:cNvSpPr>
              <p:nvPr/>
            </p:nvSpPr>
            <p:spPr bwMode="auto">
              <a:xfrm>
                <a:off x="3744" y="264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17" name="Group 35"/>
            <p:cNvGrpSpPr/>
            <p:nvPr/>
          </p:nvGrpSpPr>
          <p:grpSpPr bwMode="auto">
            <a:xfrm>
              <a:off x="5136" y="2985"/>
              <a:ext cx="480" cy="903"/>
              <a:chOff x="5136" y="2985"/>
              <a:chExt cx="480" cy="903"/>
            </a:xfrm>
          </p:grpSpPr>
          <p:sp>
            <p:nvSpPr>
              <p:cNvPr id="42018" name="Text Box 36"/>
              <p:cNvSpPr txBox="1">
                <a:spLocks noChangeArrowheads="1"/>
              </p:cNvSpPr>
              <p:nvPr/>
            </p:nvSpPr>
            <p:spPr bwMode="auto">
              <a:xfrm>
                <a:off x="5184" y="2985"/>
                <a:ext cx="432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800">
                    <a:solidFill>
                      <a:srgbClr val="0000FF"/>
                    </a:solidFill>
                  </a:rPr>
                  <a:t>1</a:t>
                </a:r>
              </a:p>
            </p:txBody>
          </p:sp>
          <p:grpSp>
            <p:nvGrpSpPr>
              <p:cNvPr id="42019" name="Group 37"/>
              <p:cNvGrpSpPr/>
              <p:nvPr/>
            </p:nvGrpSpPr>
            <p:grpSpPr bwMode="auto">
              <a:xfrm>
                <a:off x="5136" y="3369"/>
                <a:ext cx="384" cy="519"/>
                <a:chOff x="5136" y="3369"/>
                <a:chExt cx="384" cy="519"/>
              </a:xfrm>
            </p:grpSpPr>
            <p:sp>
              <p:nvSpPr>
                <p:cNvPr id="42020" name="Line 38"/>
                <p:cNvSpPr>
                  <a:spLocks noChangeShapeType="1"/>
                </p:cNvSpPr>
                <p:nvPr/>
              </p:nvSpPr>
              <p:spPr bwMode="auto">
                <a:xfrm>
                  <a:off x="5136" y="3456"/>
                  <a:ext cx="384" cy="0"/>
                </a:xfrm>
                <a:prstGeom prst="line">
                  <a:avLst/>
                </a:prstGeom>
                <a:noFill/>
                <a:ln w="762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2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184" y="3369"/>
                  <a:ext cx="336" cy="5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4800">
                      <a:solidFill>
                        <a:srgbClr val="0000FF"/>
                      </a:solidFill>
                    </a:rPr>
                    <a:t>3</a:t>
                  </a:r>
                </a:p>
              </p:txBody>
            </p:sp>
          </p:grpSp>
        </p:grpSp>
      </p:grpSp>
      <p:sp>
        <p:nvSpPr>
          <p:cNvPr id="301096" name="Rectangle 40"/>
          <p:cNvSpPr>
            <a:spLocks noChangeArrowheads="1"/>
          </p:cNvSpPr>
          <p:nvPr/>
        </p:nvSpPr>
        <p:spPr bwMode="auto">
          <a:xfrm>
            <a:off x="76200" y="5029200"/>
            <a:ext cx="365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5400">
                <a:solidFill>
                  <a:srgbClr val="FF0000"/>
                </a:solidFill>
                <a:ea typeface="黑体" panose="02010609060101010101" pitchFamily="49" charset="-122"/>
              </a:rPr>
              <a:t>圆锥体积</a:t>
            </a:r>
            <a:r>
              <a:rPr lang="zh-CN" altLang="en-US" sz="5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</a:p>
        </p:txBody>
      </p:sp>
      <p:grpSp>
        <p:nvGrpSpPr>
          <p:cNvPr id="42001" name="Group 41"/>
          <p:cNvGrpSpPr/>
          <p:nvPr/>
        </p:nvGrpSpPr>
        <p:grpSpPr bwMode="auto">
          <a:xfrm>
            <a:off x="1447800" y="228600"/>
            <a:ext cx="2903538" cy="1827213"/>
            <a:chOff x="3213" y="2736"/>
            <a:chExt cx="1829" cy="1151"/>
          </a:xfrm>
        </p:grpSpPr>
        <p:sp>
          <p:nvSpPr>
            <p:cNvPr id="42013" name="Oval 42"/>
            <p:cNvSpPr>
              <a:spLocks noChangeArrowheads="1"/>
            </p:cNvSpPr>
            <p:nvPr/>
          </p:nvSpPr>
          <p:spPr bwMode="auto">
            <a:xfrm rot="-62750">
              <a:off x="3218" y="3215"/>
              <a:ext cx="1824" cy="672"/>
            </a:xfrm>
            <a:prstGeom prst="ellipse">
              <a:avLst/>
            </a:prstGeom>
            <a:solidFill>
              <a:srgbClr val="0000FF">
                <a:alpha val="50195"/>
              </a:srgb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4" name="Rectangle 43"/>
            <p:cNvSpPr>
              <a:spLocks noChangeArrowheads="1"/>
            </p:cNvSpPr>
            <p:nvPr/>
          </p:nvSpPr>
          <p:spPr bwMode="auto">
            <a:xfrm rot="-62750">
              <a:off x="3216" y="3118"/>
              <a:ext cx="1823" cy="528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 w="38100">
              <a:solidFill>
                <a:srgbClr val="0000FF">
                  <a:alpha val="50195"/>
                </a:srgbClr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15" name="Oval 44"/>
            <p:cNvSpPr>
              <a:spLocks noChangeArrowheads="1"/>
            </p:cNvSpPr>
            <p:nvPr/>
          </p:nvSpPr>
          <p:spPr bwMode="auto">
            <a:xfrm rot="-62750">
              <a:off x="3213" y="2736"/>
              <a:ext cx="1824" cy="672"/>
            </a:xfrm>
            <a:prstGeom prst="ellipse">
              <a:avLst/>
            </a:prstGeom>
            <a:solidFill>
              <a:srgbClr val="0000FF">
                <a:alpha val="50195"/>
              </a:srgbClr>
            </a:solidFill>
            <a:ln w="38100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" name="Group 45"/>
          <p:cNvGrpSpPr/>
          <p:nvPr/>
        </p:nvGrpSpPr>
        <p:grpSpPr bwMode="auto">
          <a:xfrm>
            <a:off x="3635375" y="4437063"/>
            <a:ext cx="3978275" cy="1524000"/>
            <a:chOff x="2205" y="2784"/>
            <a:chExt cx="2506" cy="960"/>
          </a:xfrm>
        </p:grpSpPr>
        <p:grpSp>
          <p:nvGrpSpPr>
            <p:cNvPr id="42003" name="Group 46"/>
            <p:cNvGrpSpPr/>
            <p:nvPr/>
          </p:nvGrpSpPr>
          <p:grpSpPr bwMode="auto">
            <a:xfrm>
              <a:off x="2205" y="3168"/>
              <a:ext cx="2506" cy="576"/>
              <a:chOff x="2208" y="3360"/>
              <a:chExt cx="2506" cy="576"/>
            </a:xfrm>
          </p:grpSpPr>
          <p:sp>
            <p:nvSpPr>
              <p:cNvPr id="42007" name="AutoShape 47"/>
              <p:cNvSpPr/>
              <p:nvPr/>
            </p:nvSpPr>
            <p:spPr bwMode="auto">
              <a:xfrm rot="5400000" flipV="1">
                <a:off x="3408" y="2400"/>
                <a:ext cx="144" cy="2064"/>
              </a:xfrm>
              <a:prstGeom prst="leftBracket">
                <a:avLst>
                  <a:gd name="adj" fmla="val 52025"/>
                </a:avLst>
              </a:prstGeom>
              <a:noFill/>
              <a:ln w="571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2008" name="Group 48"/>
              <p:cNvGrpSpPr/>
              <p:nvPr/>
            </p:nvGrpSpPr>
            <p:grpSpPr bwMode="auto">
              <a:xfrm>
                <a:off x="2208" y="3360"/>
                <a:ext cx="2506" cy="576"/>
                <a:chOff x="2208" y="3168"/>
                <a:chExt cx="2506" cy="576"/>
              </a:xfrm>
            </p:grpSpPr>
            <p:sp>
              <p:nvSpPr>
                <p:cNvPr id="42009" name="Rectangle 49"/>
                <p:cNvSpPr>
                  <a:spLocks noChangeArrowheads="1"/>
                </p:cNvSpPr>
                <p:nvPr/>
              </p:nvSpPr>
              <p:spPr bwMode="auto">
                <a:xfrm>
                  <a:off x="2208" y="3168"/>
                  <a:ext cx="2506" cy="5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5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底面积   高</a:t>
                  </a:r>
                </a:p>
              </p:txBody>
            </p:sp>
            <p:grpSp>
              <p:nvGrpSpPr>
                <p:cNvPr id="42010" name="Group 50"/>
                <p:cNvGrpSpPr/>
                <p:nvPr/>
              </p:nvGrpSpPr>
              <p:grpSpPr bwMode="auto">
                <a:xfrm>
                  <a:off x="3744" y="3360"/>
                  <a:ext cx="240" cy="240"/>
                  <a:chOff x="3744" y="2640"/>
                  <a:chExt cx="240" cy="240"/>
                </a:xfrm>
              </p:grpSpPr>
              <p:sp>
                <p:nvSpPr>
                  <p:cNvPr id="42011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44" y="2640"/>
                    <a:ext cx="24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12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640"/>
                    <a:ext cx="240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2004" name="Group 53"/>
            <p:cNvGrpSpPr/>
            <p:nvPr/>
          </p:nvGrpSpPr>
          <p:grpSpPr bwMode="auto">
            <a:xfrm>
              <a:off x="2448" y="2784"/>
              <a:ext cx="2064" cy="432"/>
              <a:chOff x="2448" y="2832"/>
              <a:chExt cx="2064" cy="432"/>
            </a:xfrm>
          </p:grpSpPr>
          <p:sp>
            <p:nvSpPr>
              <p:cNvPr id="42005" name="AutoShape 54"/>
              <p:cNvSpPr>
                <a:spLocks noChangeArrowheads="1"/>
              </p:cNvSpPr>
              <p:nvPr/>
            </p:nvSpPr>
            <p:spPr bwMode="auto">
              <a:xfrm rot="5400000">
                <a:off x="3348" y="2820"/>
                <a:ext cx="312" cy="57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006" name="AutoShape 55"/>
              <p:cNvSpPr/>
              <p:nvPr/>
            </p:nvSpPr>
            <p:spPr bwMode="auto">
              <a:xfrm rot="-5400000">
                <a:off x="3432" y="1848"/>
                <a:ext cx="96" cy="2064"/>
              </a:xfrm>
              <a:prstGeom prst="leftBracket">
                <a:avLst>
                  <a:gd name="adj" fmla="val 62410"/>
                </a:avLst>
              </a:prstGeom>
              <a:noFill/>
              <a:ln w="571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animBg="1"/>
      <p:bldP spid="3010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611188" y="1989138"/>
            <a:ext cx="799465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3200" dirty="0">
                <a:solidFill>
                  <a:srgbClr val="0000FF"/>
                </a:solidFill>
              </a:rPr>
              <a:t>        </a:t>
            </a:r>
            <a:r>
              <a:rPr lang="zh-CN" altLang="en-US" sz="3800" dirty="0">
                <a:solidFill>
                  <a:srgbClr val="0000FF"/>
                </a:solidFill>
              </a:rPr>
              <a:t>一个圆柱的体积是</a:t>
            </a:r>
            <a:r>
              <a:rPr lang="en-US" altLang="zh-CN" sz="3800" dirty="0">
                <a:solidFill>
                  <a:srgbClr val="0000FF"/>
                </a:solidFill>
              </a:rPr>
              <a:t>315</a:t>
            </a:r>
            <a:r>
              <a:rPr lang="zh-CN" altLang="en-US" sz="3800" dirty="0">
                <a:solidFill>
                  <a:srgbClr val="0000FF"/>
                </a:solidFill>
              </a:rPr>
              <a:t>立方厘米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800" dirty="0">
                <a:solidFill>
                  <a:srgbClr val="0000FF"/>
                </a:solidFill>
              </a:rPr>
              <a:t>与它等底等高的圆锥的体积是多少立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800" dirty="0">
                <a:solidFill>
                  <a:srgbClr val="0000FF"/>
                </a:solidFill>
              </a:rPr>
              <a:t>方厘米？</a:t>
            </a:r>
          </a:p>
        </p:txBody>
      </p:sp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250825" y="692150"/>
            <a:ext cx="304165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500">
                <a:solidFill>
                  <a:srgbClr val="FF0000"/>
                </a:solidFill>
              </a:rPr>
              <a:t>随堂练习：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3" imgW="127000" imgH="253365" progId="Equation.3">
                  <p:embed/>
                </p:oleObj>
              </mc:Choice>
              <mc:Fallback>
                <p:oleObj name="公式" r:id="rId3" imgW="127000" imgH="2533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5" imgW="127000" imgH="253365" progId="Equation.3">
                  <p:embed/>
                </p:oleObj>
              </mc:Choice>
              <mc:Fallback>
                <p:oleObj name="公式" r:id="rId5" imgW="127000" imgH="25336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2339752" y="3712995"/>
          <a:ext cx="39608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546100" imgH="393700" progId="Equation.DSMT4">
                  <p:embed/>
                </p:oleObj>
              </mc:Choice>
              <mc:Fallback>
                <p:oleObj name="Equation" r:id="rId6" imgW="5461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12995"/>
                        <a:ext cx="39608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AutoShape 12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2813" y="6237288"/>
            <a:ext cx="611187" cy="620712"/>
          </a:xfrm>
          <a:prstGeom prst="actionButtonBeginning">
            <a:avLst/>
          </a:pr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684213" y="1052513"/>
            <a:ext cx="820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0" lang="zh-CN" altLang="zh-CN" sz="1800" b="0">
              <a:latin typeface="Tahoma" panose="020B0604030504040204" pitchFamily="34" charset="0"/>
            </a:endParaRP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635375" y="1196975"/>
            <a:ext cx="514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1800" b="0">
                <a:latin typeface="Tahoma" panose="020B0604030504040204" pitchFamily="34" charset="0"/>
              </a:rPr>
              <a:t>   </a:t>
            </a:r>
          </a:p>
        </p:txBody>
      </p:sp>
      <p:sp>
        <p:nvSpPr>
          <p:cNvPr id="43012" name="AutoShape 11"/>
          <p:cNvSpPr>
            <a:spLocks noChangeArrowheads="1"/>
          </p:cNvSpPr>
          <p:nvPr/>
        </p:nvSpPr>
        <p:spPr bwMode="auto">
          <a:xfrm>
            <a:off x="468313" y="333375"/>
            <a:ext cx="5602287" cy="936625"/>
          </a:xfrm>
          <a:prstGeom prst="flowChartTerminator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9750" y="404813"/>
            <a:ext cx="64008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（三）</a:t>
            </a:r>
            <a:r>
              <a:rPr kumimoji="0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巩固发展，解决问题</a:t>
            </a:r>
            <a:r>
              <a:rPr kumimoji="0" lang="zh-CN" altLang="en-US" sz="40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endParaRPr kumimoji="0" lang="zh-CN" altLang="en-US" sz="40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3014" name="Text Box 16"/>
          <p:cNvSpPr txBox="1">
            <a:spLocks noChangeArrowheads="1"/>
          </p:cNvSpPr>
          <p:nvPr/>
        </p:nvSpPr>
        <p:spPr bwMode="auto">
          <a:xfrm>
            <a:off x="539750" y="1700213"/>
            <a:ext cx="7924800" cy="41386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4400" dirty="0">
                <a:solidFill>
                  <a:srgbClr val="FF0000"/>
                </a:solidFill>
                <a:latin typeface="+mn-ea"/>
                <a:ea typeface="+mn-ea"/>
              </a:rPr>
              <a:t>1.</a:t>
            </a:r>
            <a:r>
              <a:rPr lang="zh-CN" altLang="en-US" sz="4400" dirty="0">
                <a:solidFill>
                  <a:srgbClr val="FF0000"/>
                </a:solidFill>
                <a:latin typeface="+mn-ea"/>
                <a:ea typeface="+mn-ea"/>
              </a:rPr>
              <a:t>先“放”后“变”</a:t>
            </a:r>
          </a:p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　　一个圆锥形的零件，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底面积是</a:t>
            </a:r>
            <a:r>
              <a:rPr lang="en-US" altLang="zh-CN" sz="3200" dirty="0">
                <a:solidFill>
                  <a:srgbClr val="FF0000"/>
                </a:solidFill>
                <a:latin typeface="+mn-ea"/>
                <a:ea typeface="+mn-ea"/>
              </a:rPr>
              <a:t>19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平方厘米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，高是</a:t>
            </a:r>
            <a:r>
              <a:rPr lang="en-US" altLang="zh-CN" sz="3200" dirty="0">
                <a:solidFill>
                  <a:srgbClr val="0000FF"/>
                </a:solidFill>
                <a:latin typeface="+mn-ea"/>
                <a:ea typeface="+mn-ea"/>
              </a:rPr>
              <a:t>12</a:t>
            </a:r>
            <a:r>
              <a:rPr lang="zh-CN" altLang="en-US" sz="3200" dirty="0">
                <a:solidFill>
                  <a:srgbClr val="0000FF"/>
                </a:solidFill>
                <a:latin typeface="+mn-ea"/>
                <a:ea typeface="+mn-ea"/>
              </a:rPr>
              <a:t>厘米。这个零件的体积是多少？ </a:t>
            </a:r>
          </a:p>
          <a:p>
            <a:pPr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“底面积是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19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平方厘米”</a:t>
            </a:r>
            <a:r>
              <a:rPr lang="zh-CN" altLang="en-US" sz="3200" dirty="0">
                <a:solidFill>
                  <a:schemeClr val="tx1">
                    <a:lumMod val="50000"/>
                  </a:schemeClr>
                </a:solidFill>
                <a:latin typeface="+mn-ea"/>
                <a:ea typeface="+mn-ea"/>
              </a:rPr>
              <a:t>改为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半径是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3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分米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</a:t>
            </a:r>
            <a:r>
              <a:rPr lang="zh-CN" altLang="en-US" sz="3200" dirty="0">
                <a:solidFill>
                  <a:srgbClr val="FF0066"/>
                </a:solidFill>
                <a:latin typeface="+mn-ea"/>
                <a:ea typeface="+mn-ea"/>
              </a:rPr>
              <a:t>、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直径是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6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分米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</a:t>
            </a:r>
            <a:r>
              <a:rPr lang="zh-CN" altLang="en-US" sz="3200" dirty="0">
                <a:solidFill>
                  <a:srgbClr val="FF0066"/>
                </a:solidFill>
                <a:latin typeface="+mn-ea"/>
                <a:ea typeface="+mn-ea"/>
              </a:rPr>
              <a:t>、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周长是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12.56</a:t>
            </a:r>
            <a:r>
              <a:rPr lang="zh-CN" altLang="en-US" sz="3200" u="sng" dirty="0">
                <a:solidFill>
                  <a:srgbClr val="FF0066"/>
                </a:solidFill>
                <a:latin typeface="+mn-ea"/>
                <a:ea typeface="+mn-ea"/>
              </a:rPr>
              <a:t>厘米</a:t>
            </a:r>
            <a:r>
              <a:rPr lang="en-US" altLang="zh-CN" sz="3200" u="sng" dirty="0">
                <a:solidFill>
                  <a:srgbClr val="FF0066"/>
                </a:solidFill>
                <a:latin typeface="+mn-ea"/>
                <a:ea typeface="+mn-ea"/>
              </a:rPr>
              <a:t>"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6"/>
          <p:cNvSpPr>
            <a:spLocks noChangeArrowheads="1"/>
          </p:cNvSpPr>
          <p:nvPr/>
        </p:nvSpPr>
        <p:spPr bwMode="auto">
          <a:xfrm>
            <a:off x="468313" y="476250"/>
            <a:ext cx="5818187" cy="849313"/>
          </a:xfrm>
          <a:prstGeom prst="flowChartTerminator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67" name="Text Box 7"/>
          <p:cNvSpPr txBox="1">
            <a:spLocks noChangeArrowheads="1"/>
          </p:cNvSpPr>
          <p:nvPr/>
        </p:nvSpPr>
        <p:spPr bwMode="auto">
          <a:xfrm>
            <a:off x="611188" y="620713"/>
            <a:ext cx="6400800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2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（三）</a:t>
            </a:r>
            <a:r>
              <a:rPr kumimoji="0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巩固发展，解决问题</a:t>
            </a:r>
            <a:endParaRPr kumimoji="0" lang="zh-CN" altLang="en-US" sz="40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4036" name="Text Box 9"/>
          <p:cNvSpPr txBox="1">
            <a:spLocks noChangeArrowheads="1"/>
          </p:cNvSpPr>
          <p:nvPr/>
        </p:nvSpPr>
        <p:spPr bwMode="auto">
          <a:xfrm>
            <a:off x="611188" y="1989138"/>
            <a:ext cx="792480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solidFill>
                  <a:srgbClr val="FF0000"/>
                </a:solidFill>
              </a:rPr>
              <a:t>2.</a:t>
            </a:r>
            <a:r>
              <a:rPr lang="zh-CN" altLang="en-US" sz="4400" dirty="0">
                <a:solidFill>
                  <a:srgbClr val="FF0000"/>
                </a:solidFill>
              </a:rPr>
              <a:t>先“分”后“合”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dirty="0">
                <a:solidFill>
                  <a:srgbClr val="E56607"/>
                </a:solidFill>
                <a:ea typeface="仿宋_GB2312" pitchFamily="49" charset="-122"/>
              </a:rPr>
              <a:t>        </a:t>
            </a:r>
            <a:r>
              <a:rPr lang="zh-CN" altLang="en-US" sz="3200" dirty="0">
                <a:solidFill>
                  <a:srgbClr val="0000FF"/>
                </a:solidFill>
                <a:ea typeface="仿宋_GB2312" pitchFamily="49" charset="-122"/>
              </a:rPr>
              <a:t>在打谷场上，有一个近似圆锥的小麦堆，测得底面直径是</a:t>
            </a:r>
            <a:r>
              <a:rPr lang="en-US" altLang="zh-CN" sz="3200" dirty="0">
                <a:solidFill>
                  <a:srgbClr val="0000FF"/>
                </a:solidFill>
                <a:ea typeface="仿宋_GB2312" pitchFamily="49" charset="-122"/>
              </a:rPr>
              <a:t>4</a:t>
            </a:r>
            <a:r>
              <a:rPr lang="zh-CN" altLang="en-US" sz="3200" dirty="0">
                <a:solidFill>
                  <a:srgbClr val="0000FF"/>
                </a:solidFill>
                <a:ea typeface="仿宋_GB2312" pitchFamily="49" charset="-122"/>
              </a:rPr>
              <a:t>米，高是</a:t>
            </a:r>
            <a:r>
              <a:rPr lang="en-US" altLang="zh-CN" sz="3200" dirty="0">
                <a:solidFill>
                  <a:srgbClr val="0000FF"/>
                </a:solidFill>
                <a:ea typeface="仿宋_GB2312" pitchFamily="49" charset="-122"/>
              </a:rPr>
              <a:t>1.2</a:t>
            </a:r>
            <a:r>
              <a:rPr lang="zh-CN" altLang="en-US" sz="3200" dirty="0">
                <a:solidFill>
                  <a:srgbClr val="0000FF"/>
                </a:solidFill>
                <a:ea typeface="仿宋_GB2312" pitchFamily="49" charset="-122"/>
              </a:rPr>
              <a:t>米。每立方米小麦约重</a:t>
            </a:r>
            <a:r>
              <a:rPr lang="en-US" altLang="zh-CN" sz="3200" dirty="0">
                <a:solidFill>
                  <a:srgbClr val="0000FF"/>
                </a:solidFill>
                <a:ea typeface="仿宋_GB2312" pitchFamily="49" charset="-122"/>
              </a:rPr>
              <a:t>735</a:t>
            </a:r>
            <a:r>
              <a:rPr lang="zh-CN" altLang="en-US" sz="3200" dirty="0">
                <a:solidFill>
                  <a:srgbClr val="0000FF"/>
                </a:solidFill>
                <a:ea typeface="仿宋_GB2312" pitchFamily="49" charset="-122"/>
              </a:rPr>
              <a:t>千克，这堆小麦大约有多少千克？</a:t>
            </a:r>
            <a:r>
              <a:rPr lang="zh-CN" altLang="en-US" sz="3200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 bwMode="auto">
          <a:xfrm>
            <a:off x="468313" y="692150"/>
            <a:ext cx="5832475" cy="863600"/>
            <a:chOff x="385" y="754"/>
            <a:chExt cx="3674" cy="590"/>
          </a:xfrm>
        </p:grpSpPr>
        <p:sp>
          <p:nvSpPr>
            <p:cNvPr id="19463" name="Oval 7"/>
            <p:cNvSpPr>
              <a:spLocks noChangeArrowheads="1"/>
            </p:cNvSpPr>
            <p:nvPr/>
          </p:nvSpPr>
          <p:spPr bwMode="auto">
            <a:xfrm>
              <a:off x="385" y="754"/>
              <a:ext cx="3674" cy="59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839" y="845"/>
              <a:ext cx="2948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>
                  <a:solidFill>
                    <a:srgbClr val="E71505"/>
                  </a:solidFill>
                </a:rPr>
                <a:t>复习旧知，情景导入</a:t>
              </a:r>
            </a:p>
          </p:txBody>
        </p:sp>
      </p:grp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2733675" y="2347913"/>
            <a:ext cx="63373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Aft>
                <a:spcPct val="50000"/>
              </a:spcAft>
            </a:pPr>
            <a:r>
              <a:rPr lang="en-US" altLang="zh-CN" sz="3200" dirty="0">
                <a:solidFill>
                  <a:srgbClr val="0000FF"/>
                </a:solidFill>
              </a:rPr>
              <a:t>1.</a:t>
            </a:r>
            <a:r>
              <a:rPr lang="zh-CN" altLang="en-US" sz="3200" dirty="0">
                <a:solidFill>
                  <a:srgbClr val="0000FF"/>
                </a:solidFill>
              </a:rPr>
              <a:t>怎样计算圆柱的体积？</a:t>
            </a:r>
          </a:p>
        </p:txBody>
      </p:sp>
      <p:sp>
        <p:nvSpPr>
          <p:cNvPr id="202763" name="Text Box 11"/>
          <p:cNvSpPr txBox="1">
            <a:spLocks noChangeArrowheads="1"/>
          </p:cNvSpPr>
          <p:nvPr/>
        </p:nvSpPr>
        <p:spPr bwMode="auto">
          <a:xfrm>
            <a:off x="4427538" y="3355975"/>
            <a:ext cx="1651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dirty="0">
                <a:solidFill>
                  <a:srgbClr val="E71505"/>
                </a:solidFill>
              </a:rPr>
              <a:t>V=</a:t>
            </a:r>
            <a:r>
              <a:rPr lang="en-US" altLang="zh-CN" sz="4800" dirty="0" err="1">
                <a:solidFill>
                  <a:srgbClr val="E71505"/>
                </a:solidFill>
              </a:rPr>
              <a:t>Sh</a:t>
            </a:r>
            <a:endParaRPr lang="en-US" altLang="zh-CN" sz="4800" dirty="0">
              <a:solidFill>
                <a:srgbClr val="E71505"/>
              </a:solidFill>
            </a:endParaRPr>
          </a:p>
        </p:txBody>
      </p:sp>
      <p:sp>
        <p:nvSpPr>
          <p:cNvPr id="202768" name="Rectangle 16"/>
          <p:cNvSpPr>
            <a:spLocks noChangeArrowheads="1"/>
          </p:cNvSpPr>
          <p:nvPr/>
        </p:nvSpPr>
        <p:spPr bwMode="auto">
          <a:xfrm>
            <a:off x="611188" y="4364038"/>
            <a:ext cx="77025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>
                <a:solidFill>
                  <a:srgbClr val="0000FF"/>
                </a:solidFill>
              </a:rPr>
              <a:t>2.</a:t>
            </a:r>
            <a:r>
              <a:rPr lang="zh-CN" altLang="en-US" sz="3200" dirty="0">
                <a:solidFill>
                  <a:srgbClr val="0000FF"/>
                </a:solidFill>
              </a:rPr>
              <a:t>一个圆柱的底面积是</a:t>
            </a:r>
            <a:r>
              <a:rPr lang="en-US" altLang="zh-CN" sz="3200" dirty="0">
                <a:solidFill>
                  <a:srgbClr val="0000FF"/>
                </a:solidFill>
              </a:rPr>
              <a:t>60</a:t>
            </a:r>
            <a:r>
              <a:rPr lang="zh-CN" altLang="en-US" sz="3200" dirty="0">
                <a:solidFill>
                  <a:srgbClr val="0000FF"/>
                </a:solidFill>
              </a:rPr>
              <a:t>平方分米，高</a:t>
            </a:r>
          </a:p>
          <a:p>
            <a:pPr>
              <a:lnSpc>
                <a:spcPct val="120000"/>
              </a:lnSpc>
            </a:pPr>
            <a:r>
              <a:rPr lang="zh-CN" altLang="en-US" sz="3200" dirty="0">
                <a:solidFill>
                  <a:srgbClr val="0000FF"/>
                </a:solidFill>
              </a:rPr>
              <a:t>      是</a:t>
            </a:r>
            <a:r>
              <a:rPr lang="en-US" altLang="zh-CN" sz="3200" dirty="0">
                <a:solidFill>
                  <a:srgbClr val="0000FF"/>
                </a:solidFill>
              </a:rPr>
              <a:t>15</a:t>
            </a:r>
            <a:r>
              <a:rPr lang="zh-CN" altLang="en-US" sz="3200" dirty="0">
                <a:solidFill>
                  <a:srgbClr val="0000FF"/>
                </a:solidFill>
              </a:rPr>
              <a:t>分米，它的体积是多少立方分米？</a:t>
            </a:r>
          </a:p>
        </p:txBody>
      </p:sp>
      <p:sp>
        <p:nvSpPr>
          <p:cNvPr id="202769" name="AutoShape 17"/>
          <p:cNvSpPr>
            <a:spLocks noChangeArrowheads="1"/>
          </p:cNvSpPr>
          <p:nvPr/>
        </p:nvSpPr>
        <p:spPr bwMode="auto">
          <a:xfrm>
            <a:off x="682625" y="1916113"/>
            <a:ext cx="1524000" cy="2362200"/>
          </a:xfrm>
          <a:prstGeom prst="flowChartMagneticDisk">
            <a:avLst/>
          </a:prstGeom>
          <a:solidFill>
            <a:srgbClr val="FFFF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2" grpId="0"/>
      <p:bldP spid="202763" grpId="0"/>
      <p:bldP spid="202768" grpId="0"/>
      <p:bldP spid="20276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1371600" y="4038600"/>
            <a:ext cx="60198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endParaRPr kumimoji="0" lang="en-US" altLang="zh-CN" sz="4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defRPr/>
            </a:pPr>
            <a:r>
              <a:rPr kumimoji="0" lang="en-US" altLang="zh-CN" sz="4000" b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endParaRPr kumimoji="0" lang="en-US" altLang="zh-CN" sz="40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45059" name="AutoShape 13"/>
          <p:cNvSpPr>
            <a:spLocks noChangeArrowheads="1"/>
          </p:cNvSpPr>
          <p:nvPr/>
        </p:nvSpPr>
        <p:spPr bwMode="auto">
          <a:xfrm>
            <a:off x="684213" y="1268413"/>
            <a:ext cx="5545137" cy="790575"/>
          </a:xfrm>
          <a:prstGeom prst="flowChartTerminator">
            <a:avLst/>
          </a:prstGeom>
          <a:solidFill>
            <a:srgbClr val="FFFFCC"/>
          </a:solidFill>
          <a:ln w="25400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98" name="Text Box 14"/>
          <p:cNvSpPr txBox="1">
            <a:spLocks noChangeArrowheads="1"/>
          </p:cNvSpPr>
          <p:nvPr/>
        </p:nvSpPr>
        <p:spPr bwMode="auto">
          <a:xfrm>
            <a:off x="755650" y="1341438"/>
            <a:ext cx="5761038" cy="854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zh-CN" altLang="en-US" sz="3200" dirty="0">
                <a:solidFill>
                  <a:srgbClr val="E715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（四）</a:t>
            </a:r>
            <a:r>
              <a:rPr kumimoji="0"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总结拓展，体验成功</a:t>
            </a:r>
          </a:p>
          <a:p>
            <a:pPr>
              <a:defRPr/>
            </a:pPr>
            <a:r>
              <a:rPr kumimoji="0" lang="zh-CN" altLang="en-US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    </a:t>
            </a:r>
            <a:endParaRPr kumimoji="0" lang="zh-CN" altLang="en-US" sz="1800" b="0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95599" name="Text Box 15"/>
          <p:cNvSpPr txBox="1">
            <a:spLocks noChangeArrowheads="1"/>
          </p:cNvSpPr>
          <p:nvPr/>
        </p:nvSpPr>
        <p:spPr bwMode="auto">
          <a:xfrm>
            <a:off x="1547813" y="3716338"/>
            <a:ext cx="6705600" cy="219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900" dirty="0">
                <a:solidFill>
                  <a:schemeClr val="tx2"/>
                </a:solidFill>
              </a:rPr>
              <a:t>2. </a:t>
            </a:r>
            <a:r>
              <a:rPr lang="zh-CN" altLang="en-US" sz="3900" dirty="0">
                <a:solidFill>
                  <a:schemeClr val="tx2"/>
                </a:solidFill>
              </a:rPr>
              <a:t>实践应用，知识拓展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900" dirty="0">
                <a:solidFill>
                  <a:srgbClr val="1B0CE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500" dirty="0">
                <a:solidFill>
                  <a:srgbClr val="1B0CE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课外选一个实物圆锥体，自己测量</a:t>
            </a:r>
            <a:r>
              <a:rPr lang="en-US" altLang="zh-CN" sz="3500" dirty="0">
                <a:solidFill>
                  <a:srgbClr val="1B0CE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3500" dirty="0">
                <a:solidFill>
                  <a:srgbClr val="1B0CE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算出它的体积</a:t>
            </a:r>
            <a:r>
              <a:rPr lang="zh-CN" altLang="en-US" sz="3500" dirty="0" smtClean="0">
                <a:solidFill>
                  <a:srgbClr val="1B0CE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 </a:t>
            </a:r>
            <a:r>
              <a:rPr lang="zh-CN" altLang="en-US" sz="3900" dirty="0" smtClean="0">
                <a:solidFill>
                  <a:srgbClr val="1B0CE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900" dirty="0">
              <a:solidFill>
                <a:srgbClr val="1B0CE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1547813" y="2565400"/>
            <a:ext cx="51371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900" dirty="0">
                <a:solidFill>
                  <a:schemeClr val="tx2"/>
                </a:solidFill>
              </a:rPr>
              <a:t>1. </a:t>
            </a:r>
            <a:r>
              <a:rPr lang="zh-CN" altLang="en-US" sz="3900" dirty="0">
                <a:solidFill>
                  <a:schemeClr val="tx2"/>
                </a:solidFill>
              </a:rPr>
              <a:t>师生小结，体验成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9" grpId="0"/>
      <p:bldP spid="1956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g2224957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7" name="Picture 3" descr="20048122135356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8" name="Picture 4" descr="3956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29" name="Picture 5" descr="20031032038519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g2224957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549275"/>
            <a:ext cx="7345363" cy="4422775"/>
          </a:xfrm>
          <a:prstGeom prst="rect">
            <a:avLst/>
          </a:prstGeom>
          <a:noFill/>
          <a:effectLst>
            <a:outerShdw dist="35921" dir="2700000" algn="ctr" rotWithShape="0">
              <a:srgbClr val="997E33"/>
            </a:outerShdw>
          </a:effectLst>
        </p:spPr>
      </p:pic>
      <p:sp>
        <p:nvSpPr>
          <p:cNvPr id="207876" name="AutoShape 4"/>
          <p:cNvSpPr>
            <a:spLocks noChangeArrowheads="1"/>
          </p:cNvSpPr>
          <p:nvPr/>
        </p:nvSpPr>
        <p:spPr bwMode="auto">
          <a:xfrm>
            <a:off x="2268538" y="4724400"/>
            <a:ext cx="6875462" cy="2133600"/>
          </a:xfrm>
          <a:prstGeom prst="irregularSeal2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100">
                <a:solidFill>
                  <a:srgbClr val="FF0000"/>
                </a:solidFill>
              </a:rPr>
              <a:t>它占了多大的空间呢？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684213" y="1052513"/>
            <a:ext cx="820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0" lang="zh-CN" altLang="zh-CN" sz="1800" b="0">
              <a:latin typeface="Tahoma" panose="020B0604030504040204" pitchFamily="34" charset="0"/>
            </a:endParaRP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635375" y="1196975"/>
            <a:ext cx="5148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1800" b="0">
                <a:latin typeface="Tahoma" panose="020B0604030504040204" pitchFamily="34" charset="0"/>
              </a:rPr>
              <a:t>   </a:t>
            </a:r>
          </a:p>
        </p:txBody>
      </p:sp>
      <p:grpSp>
        <p:nvGrpSpPr>
          <p:cNvPr id="22532" name="Group 8"/>
          <p:cNvGrpSpPr/>
          <p:nvPr/>
        </p:nvGrpSpPr>
        <p:grpSpPr bwMode="auto">
          <a:xfrm>
            <a:off x="323850" y="727075"/>
            <a:ext cx="8458200" cy="830263"/>
            <a:chOff x="1536" y="1824"/>
            <a:chExt cx="3090" cy="500"/>
          </a:xfrm>
        </p:grpSpPr>
        <p:sp>
          <p:nvSpPr>
            <p:cNvPr id="22536" name="AutoShape 9"/>
            <p:cNvSpPr>
              <a:spLocks noChangeArrowheads="1"/>
            </p:cNvSpPr>
            <p:nvPr/>
          </p:nvSpPr>
          <p:spPr bwMode="auto">
            <a:xfrm>
              <a:off x="1536" y="1824"/>
              <a:ext cx="2064" cy="500"/>
            </a:xfrm>
            <a:prstGeom prst="flowChartTerminator">
              <a:avLst/>
            </a:prstGeom>
            <a:solidFill>
              <a:srgbClr val="FFFFCC"/>
            </a:solidFill>
            <a:ln w="254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498" name="Text Box 10"/>
            <p:cNvSpPr txBox="1">
              <a:spLocks noChangeArrowheads="1"/>
            </p:cNvSpPr>
            <p:nvPr/>
          </p:nvSpPr>
          <p:spPr bwMode="auto">
            <a:xfrm>
              <a:off x="1632" y="1920"/>
              <a:ext cx="2994" cy="349"/>
            </a:xfrm>
            <a:prstGeom prst="rect">
              <a:avLst/>
            </a:prstGeom>
            <a:noFill/>
            <a:ln w="2540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0"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rPr>
                <a:t>（二）实验操作，探索新知</a:t>
              </a:r>
              <a:r>
                <a:rPr kumimoji="0" lang="zh-CN" alt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</a:rPr>
                <a:t>     </a:t>
              </a:r>
              <a:endParaRPr kumimoji="0" lang="zh-CN" altLang="en-US" sz="1800" b="0" dirty="0"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1371600" y="4038600"/>
            <a:ext cx="6019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b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  </a:t>
            </a:r>
            <a:endParaRPr kumimoji="0" lang="en-US" altLang="zh-CN" sz="4000" b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22534" name="Text Box 15"/>
          <p:cNvSpPr txBox="1">
            <a:spLocks noChangeArrowheads="1"/>
          </p:cNvSpPr>
          <p:nvPr/>
        </p:nvSpPr>
        <p:spPr bwMode="auto">
          <a:xfrm>
            <a:off x="1187450" y="2276475"/>
            <a:ext cx="73914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300" dirty="0">
                <a:solidFill>
                  <a:srgbClr val="1B0CE0"/>
                </a:solidFill>
              </a:rPr>
              <a:t>1.</a:t>
            </a:r>
            <a:r>
              <a:rPr lang="zh-CN" altLang="en-US" sz="4300" dirty="0">
                <a:solidFill>
                  <a:srgbClr val="1B0CE0"/>
                </a:solidFill>
              </a:rPr>
              <a:t>分组实验，合作交流</a:t>
            </a:r>
          </a:p>
        </p:txBody>
      </p:sp>
      <p:sp>
        <p:nvSpPr>
          <p:cNvPr id="22535" name="Rectangle 1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187450" y="3573463"/>
            <a:ext cx="5508625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300">
                <a:solidFill>
                  <a:srgbClr val="1B0CE0"/>
                </a:solidFill>
              </a:rPr>
              <a:t>2.</a:t>
            </a:r>
            <a:r>
              <a:rPr lang="zh-CN" altLang="en-US" sz="4300">
                <a:solidFill>
                  <a:srgbClr val="1B0CE0"/>
                </a:solidFill>
              </a:rPr>
              <a:t>汇报结果，整体评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79388" y="3716338"/>
            <a:ext cx="8569325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实验要求</a:t>
            </a:r>
            <a:r>
              <a:rPr lang="zh-CN" altLang="en-US" sz="3200" dirty="0">
                <a:solidFill>
                  <a:srgbClr val="0000FF"/>
                </a:solidFill>
              </a:rPr>
              <a:t>：</a:t>
            </a:r>
            <a:r>
              <a:rPr lang="zh-CN" altLang="en-US" sz="3200" dirty="0">
                <a:solidFill>
                  <a:srgbClr val="FF0000"/>
                </a:solidFill>
              </a:rPr>
              <a:t>把圆锥</a:t>
            </a:r>
            <a:r>
              <a:rPr lang="zh-CN" altLang="en-US" sz="3200" dirty="0">
                <a:solidFill>
                  <a:srgbClr val="0000FF"/>
                </a:solidFill>
              </a:rPr>
              <a:t>装满水</a:t>
            </a:r>
            <a:r>
              <a:rPr lang="zh-CN" altLang="en-US" sz="3200" dirty="0">
                <a:solidFill>
                  <a:srgbClr val="FF0000"/>
                </a:solidFill>
              </a:rPr>
              <a:t>倒进圆柱中，观察要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3200" dirty="0">
                <a:solidFill>
                  <a:srgbClr val="FF0000"/>
                </a:solidFill>
              </a:rPr>
              <a:t>                      几次才能倒满，并作好实验记录。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095375" y="6207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250825" y="1557338"/>
            <a:ext cx="8642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准备</a:t>
            </a:r>
            <a:r>
              <a:rPr lang="en-US" altLang="zh-CN" sz="36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0" lang="en-US" altLang="zh-CN" sz="3200" dirty="0">
                <a:solidFill>
                  <a:srgbClr val="FF0000"/>
                </a:solidFill>
              </a:rPr>
              <a:t>1</a:t>
            </a:r>
            <a:r>
              <a:rPr kumimoji="0" lang="zh-CN" altLang="en-US" sz="3200" dirty="0">
                <a:solidFill>
                  <a:srgbClr val="FF0000"/>
                </a:solidFill>
              </a:rPr>
              <a:t>套等底等高的圆锥、圆柱体容器，</a:t>
            </a:r>
          </a:p>
          <a:p>
            <a:pPr>
              <a:lnSpc>
                <a:spcPct val="130000"/>
              </a:lnSpc>
            </a:pPr>
            <a:r>
              <a:rPr kumimoji="0" lang="zh-CN" altLang="en-US" sz="3200" dirty="0">
                <a:solidFill>
                  <a:srgbClr val="FF0000"/>
                </a:solidFill>
              </a:rPr>
              <a:t>                    水，记录表。</a:t>
            </a:r>
          </a:p>
        </p:txBody>
      </p:sp>
      <p:sp>
        <p:nvSpPr>
          <p:cNvPr id="23557" name="WordArt 7"/>
          <p:cNvSpPr>
            <a:spLocks noChangeArrowheads="1" noChangeShapeType="1" noTextEdit="1"/>
          </p:cNvSpPr>
          <p:nvPr/>
        </p:nvSpPr>
        <p:spPr bwMode="auto">
          <a:xfrm>
            <a:off x="323850" y="188913"/>
            <a:ext cx="2519363" cy="1152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3889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miter lim="800000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验一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/>
          <p:nvPr/>
        </p:nvGrpSpPr>
        <p:grpSpPr bwMode="auto">
          <a:xfrm flipV="1">
            <a:off x="4948238" y="1752600"/>
            <a:ext cx="2900362" cy="2819400"/>
            <a:chOff x="3024" y="1056"/>
            <a:chExt cx="1827" cy="1776"/>
          </a:xfrm>
        </p:grpSpPr>
        <p:sp>
          <p:nvSpPr>
            <p:cNvPr id="24607" name="Oval 3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8" name="Freeform 4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rgbClr val="DDDDDD">
                <a:alpha val="50195"/>
              </a:srgb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5"/>
          <p:cNvGrpSpPr/>
          <p:nvPr/>
        </p:nvGrpSpPr>
        <p:grpSpPr bwMode="auto">
          <a:xfrm flipV="1">
            <a:off x="4953000" y="1752600"/>
            <a:ext cx="2900363" cy="2819400"/>
            <a:chOff x="3024" y="1056"/>
            <a:chExt cx="1827" cy="1776"/>
          </a:xfrm>
        </p:grpSpPr>
        <p:sp>
          <p:nvSpPr>
            <p:cNvPr id="24605" name="Oval 6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6" name="Freeform 7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80" name="Group 8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24601" name="Oval 9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2" name="Oval 10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03" name="Freeform 11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4" name="Freeform 12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3"/>
          <p:cNvGrpSpPr/>
          <p:nvPr/>
        </p:nvGrpSpPr>
        <p:grpSpPr bwMode="auto">
          <a:xfrm flipH="1">
            <a:off x="7354888" y="1066800"/>
            <a:ext cx="1789112" cy="838200"/>
            <a:chOff x="2208" y="1872"/>
            <a:chExt cx="1200" cy="528"/>
          </a:xfrm>
        </p:grpSpPr>
        <p:grpSp>
          <p:nvGrpSpPr>
            <p:cNvPr id="24587" name="Group 14"/>
            <p:cNvGrpSpPr/>
            <p:nvPr/>
          </p:nvGrpSpPr>
          <p:grpSpPr bwMode="auto">
            <a:xfrm>
              <a:off x="2208" y="1872"/>
              <a:ext cx="912" cy="528"/>
              <a:chOff x="1824" y="1392"/>
              <a:chExt cx="2112" cy="1056"/>
            </a:xfrm>
          </p:grpSpPr>
          <p:sp>
            <p:nvSpPr>
              <p:cNvPr id="24590" name="Oval 15"/>
              <p:cNvSpPr>
                <a:spLocks noChangeArrowheads="1"/>
              </p:cNvSpPr>
              <p:nvPr/>
            </p:nvSpPr>
            <p:spPr bwMode="auto">
              <a:xfrm>
                <a:off x="2064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1" name="Oval 16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288" cy="28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2" name="Rectangle 17"/>
              <p:cNvSpPr>
                <a:spLocks noChangeArrowheads="1"/>
              </p:cNvSpPr>
              <p:nvPr/>
            </p:nvSpPr>
            <p:spPr bwMode="auto">
              <a:xfrm>
                <a:off x="1824" y="2112"/>
                <a:ext cx="1440" cy="48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3" name="Rectangle 18"/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Rectangle 19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96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5" name="Freeform 20"/>
              <p:cNvSpPr/>
              <p:nvPr/>
            </p:nvSpPr>
            <p:spPr bwMode="auto">
              <a:xfrm>
                <a:off x="3216" y="1632"/>
                <a:ext cx="720" cy="576"/>
              </a:xfrm>
              <a:custGeom>
                <a:avLst/>
                <a:gdLst>
                  <a:gd name="T0" fmla="*/ 0 w 960"/>
                  <a:gd name="T1" fmla="*/ 450 h 624"/>
                  <a:gd name="T2" fmla="*/ 0 w 960"/>
                  <a:gd name="T3" fmla="*/ 0 h 624"/>
                  <a:gd name="T4" fmla="*/ 270 w 960"/>
                  <a:gd name="T5" fmla="*/ 0 h 624"/>
                  <a:gd name="T6" fmla="*/ 324 w 960"/>
                  <a:gd name="T7" fmla="*/ 246 h 624"/>
                  <a:gd name="T8" fmla="*/ 540 w 960"/>
                  <a:gd name="T9" fmla="*/ 246 h 624"/>
                  <a:gd name="T10" fmla="*/ 540 w 960"/>
                  <a:gd name="T11" fmla="*/ 532 h 624"/>
                  <a:gd name="T12" fmla="*/ 135 w 960"/>
                  <a:gd name="T13" fmla="*/ 532 h 624"/>
                  <a:gd name="T14" fmla="*/ 108 w 960"/>
                  <a:gd name="T15" fmla="*/ 450 h 624"/>
                  <a:gd name="T16" fmla="*/ 0 w 960"/>
                  <a:gd name="T17" fmla="*/ 450 h 6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60"/>
                  <a:gd name="T28" fmla="*/ 0 h 624"/>
                  <a:gd name="T29" fmla="*/ 960 w 960"/>
                  <a:gd name="T30" fmla="*/ 624 h 6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60" h="624">
                    <a:moveTo>
                      <a:pt x="0" y="528"/>
                    </a:moveTo>
                    <a:lnTo>
                      <a:pt x="0" y="0"/>
                    </a:lnTo>
                    <a:lnTo>
                      <a:pt x="480" y="0"/>
                    </a:lnTo>
                    <a:lnTo>
                      <a:pt x="576" y="288"/>
                    </a:lnTo>
                    <a:lnTo>
                      <a:pt x="960" y="288"/>
                    </a:lnTo>
                    <a:lnTo>
                      <a:pt x="960" y="624"/>
                    </a:lnTo>
                    <a:lnTo>
                      <a:pt x="240" y="624"/>
                    </a:lnTo>
                    <a:lnTo>
                      <a:pt x="192" y="528"/>
                    </a:lnTo>
                    <a:lnTo>
                      <a:pt x="0" y="528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Freeform 21"/>
              <p:cNvSpPr/>
              <p:nvPr/>
            </p:nvSpPr>
            <p:spPr bwMode="auto">
              <a:xfrm>
                <a:off x="3264" y="1680"/>
                <a:ext cx="320" cy="224"/>
              </a:xfrm>
              <a:custGeom>
                <a:avLst/>
                <a:gdLst>
                  <a:gd name="T0" fmla="*/ 0 w 320"/>
                  <a:gd name="T1" fmla="*/ 32 h 224"/>
                  <a:gd name="T2" fmla="*/ 192 w 320"/>
                  <a:gd name="T3" fmla="*/ 32 h 224"/>
                  <a:gd name="T4" fmla="*/ 288 w 320"/>
                  <a:gd name="T5" fmla="*/ 224 h 224"/>
                  <a:gd name="T6" fmla="*/ 0 w 320"/>
                  <a:gd name="T7" fmla="*/ 224 h 224"/>
                  <a:gd name="T8" fmla="*/ 0 w 320"/>
                  <a:gd name="T9" fmla="*/ 32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224"/>
                  <a:gd name="T17" fmla="*/ 320 w 320"/>
                  <a:gd name="T18" fmla="*/ 224 h 2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224">
                    <a:moveTo>
                      <a:pt x="0" y="32"/>
                    </a:moveTo>
                    <a:cubicBezTo>
                      <a:pt x="72" y="16"/>
                      <a:pt x="144" y="0"/>
                      <a:pt x="192" y="32"/>
                    </a:cubicBezTo>
                    <a:cubicBezTo>
                      <a:pt x="240" y="64"/>
                      <a:pt x="320" y="192"/>
                      <a:pt x="288" y="224"/>
                    </a:cubicBezTo>
                    <a:lnTo>
                      <a:pt x="0" y="22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7" name="Freeform 22"/>
              <p:cNvSpPr/>
              <p:nvPr/>
            </p:nvSpPr>
            <p:spPr bwMode="auto">
              <a:xfrm>
                <a:off x="1920" y="1632"/>
                <a:ext cx="1200" cy="384"/>
              </a:xfrm>
              <a:custGeom>
                <a:avLst/>
                <a:gdLst>
                  <a:gd name="T0" fmla="*/ 0 w 1200"/>
                  <a:gd name="T1" fmla="*/ 384 h 384"/>
                  <a:gd name="T2" fmla="*/ 1152 w 1200"/>
                  <a:gd name="T3" fmla="*/ 384 h 384"/>
                  <a:gd name="T4" fmla="*/ 1200 w 1200"/>
                  <a:gd name="T5" fmla="*/ 336 h 384"/>
                  <a:gd name="T6" fmla="*/ 1200 w 1200"/>
                  <a:gd name="T7" fmla="*/ 48 h 384"/>
                  <a:gd name="T8" fmla="*/ 1152 w 1200"/>
                  <a:gd name="T9" fmla="*/ 0 h 384"/>
                  <a:gd name="T10" fmla="*/ 1056 w 1200"/>
                  <a:gd name="T11" fmla="*/ 0 h 384"/>
                  <a:gd name="T12" fmla="*/ 48 w 1200"/>
                  <a:gd name="T13" fmla="*/ 0 h 384"/>
                  <a:gd name="T14" fmla="*/ 0 w 1200"/>
                  <a:gd name="T15" fmla="*/ 48 h 384"/>
                  <a:gd name="T16" fmla="*/ 0 w 1200"/>
                  <a:gd name="T17" fmla="*/ 144 h 384"/>
                  <a:gd name="T18" fmla="*/ 0 w 1200"/>
                  <a:gd name="T19" fmla="*/ 384 h 3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200"/>
                  <a:gd name="T31" fmla="*/ 0 h 384"/>
                  <a:gd name="T32" fmla="*/ 1200 w 1200"/>
                  <a:gd name="T33" fmla="*/ 384 h 3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200" h="384">
                    <a:moveTo>
                      <a:pt x="0" y="384"/>
                    </a:moveTo>
                    <a:lnTo>
                      <a:pt x="1152" y="384"/>
                    </a:lnTo>
                    <a:lnTo>
                      <a:pt x="1200" y="336"/>
                    </a:lnTo>
                    <a:lnTo>
                      <a:pt x="1200" y="48"/>
                    </a:lnTo>
                    <a:lnTo>
                      <a:pt x="1152" y="0"/>
                    </a:lnTo>
                    <a:lnTo>
                      <a:pt x="1056" y="0"/>
                    </a:lnTo>
                    <a:lnTo>
                      <a:pt x="48" y="0"/>
                    </a:lnTo>
                    <a:lnTo>
                      <a:pt x="0" y="48"/>
                    </a:lnTo>
                    <a:lnTo>
                      <a:pt x="0" y="144"/>
                    </a:lnTo>
                    <a:lnTo>
                      <a:pt x="0" y="384"/>
                    </a:lnTo>
                    <a:close/>
                  </a:path>
                </a:pathLst>
              </a:custGeom>
              <a:solidFill>
                <a:srgbClr val="3399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8" name="Rectangle 2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144" cy="4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rgbClr val="3399FF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9" name="Rectangle 24"/>
              <p:cNvSpPr>
                <a:spLocks noChangeArrowheads="1"/>
              </p:cNvSpPr>
              <p:nvPr/>
            </p:nvSpPr>
            <p:spPr bwMode="auto">
              <a:xfrm>
                <a:off x="1872" y="1872"/>
                <a:ext cx="48" cy="96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600" name="AutoShape 25"/>
              <p:cNvSpPr>
                <a:spLocks noChangeArrowheads="1"/>
              </p:cNvSpPr>
              <p:nvPr/>
            </p:nvSpPr>
            <p:spPr bwMode="auto">
              <a:xfrm>
                <a:off x="2832" y="1392"/>
                <a:ext cx="192" cy="1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375 w 21600"/>
                  <a:gd name="T13" fmla="*/ 2925 h 21600"/>
                  <a:gd name="T14" fmla="*/ 18225 w 21600"/>
                  <a:gd name="T15" fmla="*/ 922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solidFill>
                <a:srgbClr val="003399"/>
              </a:solidFill>
              <a:ln w="9525">
                <a:solidFill>
                  <a:srgbClr val="000066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588" name="Rectangle 26"/>
            <p:cNvSpPr>
              <a:spLocks noChangeArrowheads="1"/>
            </p:cNvSpPr>
            <p:nvPr/>
          </p:nvSpPr>
          <p:spPr bwMode="auto">
            <a:xfrm>
              <a:off x="2688" y="1872"/>
              <a:ext cx="576" cy="48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589" name="AutoShape 27"/>
            <p:cNvSpPr>
              <a:spLocks noChangeArrowheads="1"/>
            </p:cNvSpPr>
            <p:nvPr/>
          </p:nvSpPr>
          <p:spPr bwMode="auto">
            <a:xfrm rot="5476815">
              <a:off x="3168" y="1872"/>
              <a:ext cx="240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0 w 21600"/>
                <a:gd name="T13" fmla="*/ 3780 h 21600"/>
                <a:gd name="T14" fmla="*/ 19440 w 21600"/>
                <a:gd name="T15" fmla="*/ 837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930" y="0"/>
                  </a:lnTo>
                  <a:lnTo>
                    <a:pt x="15930" y="3780"/>
                  </a:lnTo>
                  <a:lnTo>
                    <a:pt x="12427" y="3780"/>
                  </a:lnTo>
                  <a:cubicBezTo>
                    <a:pt x="5564" y="3780"/>
                    <a:pt x="0" y="7531"/>
                    <a:pt x="0" y="12158"/>
                  </a:cubicBezTo>
                  <a:lnTo>
                    <a:pt x="0" y="21600"/>
                  </a:lnTo>
                  <a:lnTo>
                    <a:pt x="4700" y="21600"/>
                  </a:lnTo>
                  <a:lnTo>
                    <a:pt x="4700" y="12158"/>
                  </a:lnTo>
                  <a:cubicBezTo>
                    <a:pt x="4700" y="10070"/>
                    <a:pt x="8159" y="8378"/>
                    <a:pt x="12427" y="8378"/>
                  </a:cubicBezTo>
                  <a:lnTo>
                    <a:pt x="15930" y="8378"/>
                  </a:lnTo>
                  <a:lnTo>
                    <a:pt x="15930" y="12158"/>
                  </a:lnTo>
                  <a:close/>
                </a:path>
              </a:pathLst>
            </a:custGeom>
            <a:solidFill>
              <a:srgbClr val="000066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28"/>
          <p:cNvGrpSpPr/>
          <p:nvPr/>
        </p:nvGrpSpPr>
        <p:grpSpPr bwMode="auto">
          <a:xfrm>
            <a:off x="6821488" y="1676400"/>
            <a:ext cx="847725" cy="838200"/>
            <a:chOff x="3504" y="2304"/>
            <a:chExt cx="432" cy="288"/>
          </a:xfrm>
        </p:grpSpPr>
        <p:sp>
          <p:nvSpPr>
            <p:cNvPr id="24584" name="Line 29"/>
            <p:cNvSpPr>
              <a:spLocks noChangeShapeType="1"/>
            </p:cNvSpPr>
            <p:nvPr/>
          </p:nvSpPr>
          <p:spPr bwMode="auto">
            <a:xfrm>
              <a:off x="3792" y="2304"/>
              <a:ext cx="14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Line 30"/>
            <p:cNvSpPr>
              <a:spLocks noChangeShapeType="1"/>
            </p:cNvSpPr>
            <p:nvPr/>
          </p:nvSpPr>
          <p:spPr bwMode="auto">
            <a:xfrm>
              <a:off x="3744" y="235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Line 31"/>
            <p:cNvSpPr>
              <a:spLocks noChangeShapeType="1"/>
            </p:cNvSpPr>
            <p:nvPr/>
          </p:nvSpPr>
          <p:spPr bwMode="auto">
            <a:xfrm flipH="1">
              <a:off x="3504" y="2304"/>
              <a:ext cx="192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0672" name="WordArt 32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 bwMode="auto">
          <a:xfrm>
            <a:off x="1371600" y="1752600"/>
            <a:ext cx="2901950" cy="3352800"/>
            <a:chOff x="528" y="1104"/>
            <a:chExt cx="1828" cy="2112"/>
          </a:xfrm>
        </p:grpSpPr>
        <p:sp>
          <p:nvSpPr>
            <p:cNvPr id="25607" name="Oval 3"/>
            <p:cNvSpPr>
              <a:spLocks noChangeArrowheads="1"/>
            </p:cNvSpPr>
            <p:nvPr/>
          </p:nvSpPr>
          <p:spPr bwMode="auto">
            <a:xfrm>
              <a:off x="528" y="254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8" name="Oval 4"/>
            <p:cNvSpPr>
              <a:spLocks noChangeArrowheads="1"/>
            </p:cNvSpPr>
            <p:nvPr/>
          </p:nvSpPr>
          <p:spPr bwMode="auto">
            <a:xfrm>
              <a:off x="528" y="1104"/>
              <a:ext cx="1824" cy="672"/>
            </a:xfrm>
            <a:prstGeom prst="ellipse">
              <a:avLst/>
            </a:pr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9" name="Freeform 5"/>
            <p:cNvSpPr/>
            <p:nvPr/>
          </p:nvSpPr>
          <p:spPr bwMode="auto">
            <a:xfrm flipV="1">
              <a:off x="528" y="1104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0" name="Freeform 6"/>
            <p:cNvSpPr/>
            <p:nvPr/>
          </p:nvSpPr>
          <p:spPr bwMode="auto">
            <a:xfrm>
              <a:off x="528" y="1440"/>
              <a:ext cx="1828" cy="1776"/>
            </a:xfrm>
            <a:custGeom>
              <a:avLst/>
              <a:gdLst>
                <a:gd name="T0" fmla="*/ 2 w 1828"/>
                <a:gd name="T1" fmla="*/ 1440 h 1776"/>
                <a:gd name="T2" fmla="*/ 27 w 1828"/>
                <a:gd name="T3" fmla="*/ 1519 h 1776"/>
                <a:gd name="T4" fmla="*/ 110 w 1828"/>
                <a:gd name="T5" fmla="*/ 1600 h 1776"/>
                <a:gd name="T6" fmla="*/ 223 w 1828"/>
                <a:gd name="T7" fmla="*/ 1660 h 1776"/>
                <a:gd name="T8" fmla="*/ 346 w 1828"/>
                <a:gd name="T9" fmla="*/ 1705 h 1776"/>
                <a:gd name="T10" fmla="*/ 489 w 1828"/>
                <a:gd name="T11" fmla="*/ 1736 h 1776"/>
                <a:gd name="T12" fmla="*/ 644 w 1828"/>
                <a:gd name="T13" fmla="*/ 1760 h 1776"/>
                <a:gd name="T14" fmla="*/ 805 w 1828"/>
                <a:gd name="T15" fmla="*/ 1775 h 1776"/>
                <a:gd name="T16" fmla="*/ 1053 w 1828"/>
                <a:gd name="T17" fmla="*/ 1771 h 1776"/>
                <a:gd name="T18" fmla="*/ 1207 w 1828"/>
                <a:gd name="T19" fmla="*/ 1759 h 1776"/>
                <a:gd name="T20" fmla="*/ 1351 w 1828"/>
                <a:gd name="T21" fmla="*/ 1736 h 1776"/>
                <a:gd name="T22" fmla="*/ 1489 w 1828"/>
                <a:gd name="T23" fmla="*/ 1702 h 1776"/>
                <a:gd name="T24" fmla="*/ 1621 w 1828"/>
                <a:gd name="T25" fmla="*/ 1655 h 1776"/>
                <a:gd name="T26" fmla="*/ 1726 w 1828"/>
                <a:gd name="T27" fmla="*/ 1595 h 1776"/>
                <a:gd name="T28" fmla="*/ 1810 w 1828"/>
                <a:gd name="T29" fmla="*/ 1500 h 1776"/>
                <a:gd name="T30" fmla="*/ 1828 w 1828"/>
                <a:gd name="T31" fmla="*/ 1440 h 1776"/>
                <a:gd name="T32" fmla="*/ 1821 w 1828"/>
                <a:gd name="T33" fmla="*/ 30 h 1776"/>
                <a:gd name="T34" fmla="*/ 1792 w 1828"/>
                <a:gd name="T35" fmla="*/ 92 h 1776"/>
                <a:gd name="T36" fmla="*/ 1724 w 1828"/>
                <a:gd name="T37" fmla="*/ 157 h 1776"/>
                <a:gd name="T38" fmla="*/ 1633 w 1828"/>
                <a:gd name="T39" fmla="*/ 209 h 1776"/>
                <a:gd name="T40" fmla="*/ 1519 w 1828"/>
                <a:gd name="T41" fmla="*/ 253 h 1776"/>
                <a:gd name="T42" fmla="*/ 1423 w 1828"/>
                <a:gd name="T43" fmla="*/ 281 h 1776"/>
                <a:gd name="T44" fmla="*/ 1305 w 1828"/>
                <a:gd name="T45" fmla="*/ 305 h 1776"/>
                <a:gd name="T46" fmla="*/ 1192 w 1828"/>
                <a:gd name="T47" fmla="*/ 320 h 1776"/>
                <a:gd name="T48" fmla="*/ 1068 w 1828"/>
                <a:gd name="T49" fmla="*/ 331 h 1776"/>
                <a:gd name="T50" fmla="*/ 914 w 1828"/>
                <a:gd name="T51" fmla="*/ 336 h 1776"/>
                <a:gd name="T52" fmla="*/ 724 w 1828"/>
                <a:gd name="T53" fmla="*/ 329 h 1776"/>
                <a:gd name="T54" fmla="*/ 538 w 1828"/>
                <a:gd name="T55" fmla="*/ 306 h 1776"/>
                <a:gd name="T56" fmla="*/ 415 w 1828"/>
                <a:gd name="T57" fmla="*/ 281 h 1776"/>
                <a:gd name="T58" fmla="*/ 291 w 1828"/>
                <a:gd name="T59" fmla="*/ 246 h 1776"/>
                <a:gd name="T60" fmla="*/ 177 w 1828"/>
                <a:gd name="T61" fmla="*/ 199 h 1776"/>
                <a:gd name="T62" fmla="*/ 79 w 1828"/>
                <a:gd name="T63" fmla="*/ 137 h 1776"/>
                <a:gd name="T64" fmla="*/ 14 w 1828"/>
                <a:gd name="T65" fmla="*/ 58 h 1776"/>
                <a:gd name="T66" fmla="*/ 2 w 1828"/>
                <a:gd name="T67" fmla="*/ 0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8"/>
                <a:gd name="T103" fmla="*/ 0 h 1776"/>
                <a:gd name="T104" fmla="*/ 1828 w 1828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8" h="1776">
                  <a:moveTo>
                    <a:pt x="2" y="0"/>
                  </a:moveTo>
                  <a:lnTo>
                    <a:pt x="2" y="1440"/>
                  </a:lnTo>
                  <a:lnTo>
                    <a:pt x="9" y="1482"/>
                  </a:lnTo>
                  <a:lnTo>
                    <a:pt x="27" y="1519"/>
                  </a:lnTo>
                  <a:lnTo>
                    <a:pt x="61" y="1562"/>
                  </a:lnTo>
                  <a:lnTo>
                    <a:pt x="110" y="1600"/>
                  </a:lnTo>
                  <a:lnTo>
                    <a:pt x="166" y="1634"/>
                  </a:lnTo>
                  <a:lnTo>
                    <a:pt x="223" y="1660"/>
                  </a:lnTo>
                  <a:lnTo>
                    <a:pt x="285" y="1684"/>
                  </a:lnTo>
                  <a:lnTo>
                    <a:pt x="346" y="1705"/>
                  </a:lnTo>
                  <a:lnTo>
                    <a:pt x="420" y="1722"/>
                  </a:lnTo>
                  <a:lnTo>
                    <a:pt x="489" y="1736"/>
                  </a:lnTo>
                  <a:lnTo>
                    <a:pt x="567" y="1751"/>
                  </a:lnTo>
                  <a:lnTo>
                    <a:pt x="644" y="1760"/>
                  </a:lnTo>
                  <a:lnTo>
                    <a:pt x="717" y="1766"/>
                  </a:lnTo>
                  <a:lnTo>
                    <a:pt x="805" y="1775"/>
                  </a:lnTo>
                  <a:lnTo>
                    <a:pt x="962" y="1776"/>
                  </a:lnTo>
                  <a:lnTo>
                    <a:pt x="1053" y="1771"/>
                  </a:lnTo>
                  <a:lnTo>
                    <a:pt x="1134" y="1766"/>
                  </a:lnTo>
                  <a:lnTo>
                    <a:pt x="1207" y="1759"/>
                  </a:lnTo>
                  <a:lnTo>
                    <a:pt x="1274" y="1750"/>
                  </a:lnTo>
                  <a:lnTo>
                    <a:pt x="1351" y="1736"/>
                  </a:lnTo>
                  <a:lnTo>
                    <a:pt x="1414" y="1722"/>
                  </a:lnTo>
                  <a:lnTo>
                    <a:pt x="1489" y="1702"/>
                  </a:lnTo>
                  <a:lnTo>
                    <a:pt x="1550" y="1681"/>
                  </a:lnTo>
                  <a:lnTo>
                    <a:pt x="1621" y="1655"/>
                  </a:lnTo>
                  <a:lnTo>
                    <a:pt x="1672" y="1628"/>
                  </a:lnTo>
                  <a:lnTo>
                    <a:pt x="1726" y="1595"/>
                  </a:lnTo>
                  <a:lnTo>
                    <a:pt x="1773" y="1556"/>
                  </a:lnTo>
                  <a:lnTo>
                    <a:pt x="1810" y="1500"/>
                  </a:lnTo>
                  <a:lnTo>
                    <a:pt x="1827" y="1456"/>
                  </a:lnTo>
                  <a:lnTo>
                    <a:pt x="1828" y="1440"/>
                  </a:lnTo>
                  <a:lnTo>
                    <a:pt x="1826" y="0"/>
                  </a:lnTo>
                  <a:lnTo>
                    <a:pt x="1821" y="30"/>
                  </a:lnTo>
                  <a:lnTo>
                    <a:pt x="1812" y="61"/>
                  </a:lnTo>
                  <a:lnTo>
                    <a:pt x="1792" y="92"/>
                  </a:lnTo>
                  <a:cubicBezTo>
                    <a:pt x="1783" y="104"/>
                    <a:pt x="1767" y="123"/>
                    <a:pt x="1756" y="134"/>
                  </a:cubicBezTo>
                  <a:lnTo>
                    <a:pt x="1724" y="157"/>
                  </a:lnTo>
                  <a:lnTo>
                    <a:pt x="1683" y="182"/>
                  </a:lnTo>
                  <a:lnTo>
                    <a:pt x="1633" y="209"/>
                  </a:lnTo>
                  <a:lnTo>
                    <a:pt x="1573" y="233"/>
                  </a:lnTo>
                  <a:lnTo>
                    <a:pt x="1519" y="253"/>
                  </a:lnTo>
                  <a:lnTo>
                    <a:pt x="1468" y="269"/>
                  </a:lnTo>
                  <a:lnTo>
                    <a:pt x="1423" y="281"/>
                  </a:lnTo>
                  <a:lnTo>
                    <a:pt x="1365" y="294"/>
                  </a:lnTo>
                  <a:lnTo>
                    <a:pt x="1305" y="305"/>
                  </a:lnTo>
                  <a:lnTo>
                    <a:pt x="1246" y="313"/>
                  </a:lnTo>
                  <a:lnTo>
                    <a:pt x="1192" y="320"/>
                  </a:lnTo>
                  <a:lnTo>
                    <a:pt x="1130" y="326"/>
                  </a:lnTo>
                  <a:lnTo>
                    <a:pt x="1068" y="331"/>
                  </a:lnTo>
                  <a:lnTo>
                    <a:pt x="1002" y="334"/>
                  </a:lnTo>
                  <a:lnTo>
                    <a:pt x="914" y="336"/>
                  </a:lnTo>
                  <a:lnTo>
                    <a:pt x="805" y="334"/>
                  </a:lnTo>
                  <a:lnTo>
                    <a:pt x="724" y="329"/>
                  </a:lnTo>
                  <a:lnTo>
                    <a:pt x="628" y="319"/>
                  </a:lnTo>
                  <a:lnTo>
                    <a:pt x="538" y="306"/>
                  </a:lnTo>
                  <a:lnTo>
                    <a:pt x="480" y="295"/>
                  </a:lnTo>
                  <a:lnTo>
                    <a:pt x="415" y="281"/>
                  </a:lnTo>
                  <a:lnTo>
                    <a:pt x="354" y="266"/>
                  </a:lnTo>
                  <a:lnTo>
                    <a:pt x="291" y="246"/>
                  </a:lnTo>
                  <a:lnTo>
                    <a:pt x="234" y="224"/>
                  </a:lnTo>
                  <a:lnTo>
                    <a:pt x="177" y="199"/>
                  </a:lnTo>
                  <a:cubicBezTo>
                    <a:pt x="158" y="189"/>
                    <a:pt x="138" y="177"/>
                    <a:pt x="122" y="167"/>
                  </a:cubicBezTo>
                  <a:lnTo>
                    <a:pt x="79" y="137"/>
                  </a:lnTo>
                  <a:cubicBezTo>
                    <a:pt x="66" y="126"/>
                    <a:pt x="54" y="114"/>
                    <a:pt x="43" y="101"/>
                  </a:cubicBezTo>
                  <a:lnTo>
                    <a:pt x="14" y="58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DDDDD">
                <a:alpha val="50195"/>
              </a:srgbClr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03" name="Group 7"/>
          <p:cNvGrpSpPr/>
          <p:nvPr/>
        </p:nvGrpSpPr>
        <p:grpSpPr bwMode="auto">
          <a:xfrm rot="20145728" flipV="1">
            <a:off x="4114800" y="685800"/>
            <a:ext cx="2900363" cy="2819400"/>
            <a:chOff x="3024" y="1056"/>
            <a:chExt cx="1827" cy="1776"/>
          </a:xfrm>
        </p:grpSpPr>
        <p:sp>
          <p:nvSpPr>
            <p:cNvPr id="25605" name="Oval 8"/>
            <p:cNvSpPr>
              <a:spLocks noChangeArrowheads="1"/>
            </p:cNvSpPr>
            <p:nvPr/>
          </p:nvSpPr>
          <p:spPr bwMode="auto">
            <a:xfrm>
              <a:off x="3024" y="2160"/>
              <a:ext cx="1824" cy="672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06" name="Freeform 9"/>
            <p:cNvSpPr/>
            <p:nvPr/>
          </p:nvSpPr>
          <p:spPr bwMode="auto">
            <a:xfrm>
              <a:off x="3024" y="1056"/>
              <a:ext cx="1827" cy="1776"/>
            </a:xfrm>
            <a:custGeom>
              <a:avLst/>
              <a:gdLst>
                <a:gd name="T0" fmla="*/ 1 w 1827"/>
                <a:gd name="T1" fmla="*/ 1442 h 1776"/>
                <a:gd name="T2" fmla="*/ 0 w 1827"/>
                <a:gd name="T3" fmla="*/ 1442 h 1776"/>
                <a:gd name="T4" fmla="*/ 11 w 1827"/>
                <a:gd name="T5" fmla="*/ 1382 h 1776"/>
                <a:gd name="T6" fmla="*/ 913 w 1827"/>
                <a:gd name="T7" fmla="*/ 0 h 1776"/>
                <a:gd name="T8" fmla="*/ 1799 w 1827"/>
                <a:gd name="T9" fmla="*/ 1366 h 1776"/>
                <a:gd name="T10" fmla="*/ 1827 w 1827"/>
                <a:gd name="T11" fmla="*/ 1438 h 1776"/>
                <a:gd name="T12" fmla="*/ 1817 w 1827"/>
                <a:gd name="T13" fmla="*/ 1493 h 1776"/>
                <a:gd name="T14" fmla="*/ 1789 w 1827"/>
                <a:gd name="T15" fmla="*/ 1535 h 1776"/>
                <a:gd name="T16" fmla="*/ 1766 w 1827"/>
                <a:gd name="T17" fmla="*/ 1561 h 1776"/>
                <a:gd name="T18" fmla="*/ 1731 w 1827"/>
                <a:gd name="T19" fmla="*/ 1592 h 1776"/>
                <a:gd name="T20" fmla="*/ 1655 w 1827"/>
                <a:gd name="T21" fmla="*/ 1637 h 1776"/>
                <a:gd name="T22" fmla="*/ 1574 w 1827"/>
                <a:gd name="T23" fmla="*/ 1673 h 1776"/>
                <a:gd name="T24" fmla="*/ 1497 w 1827"/>
                <a:gd name="T25" fmla="*/ 1700 h 1776"/>
                <a:gd name="T26" fmla="*/ 1427 w 1827"/>
                <a:gd name="T27" fmla="*/ 1718 h 1776"/>
                <a:gd name="T28" fmla="*/ 1344 w 1827"/>
                <a:gd name="T29" fmla="*/ 1738 h 1776"/>
                <a:gd name="T30" fmla="*/ 1255 w 1827"/>
                <a:gd name="T31" fmla="*/ 1753 h 1776"/>
                <a:gd name="T32" fmla="*/ 1159 w 1827"/>
                <a:gd name="T33" fmla="*/ 1763 h 1776"/>
                <a:gd name="T34" fmla="*/ 1063 w 1827"/>
                <a:gd name="T35" fmla="*/ 1774 h 1776"/>
                <a:gd name="T36" fmla="*/ 989 w 1827"/>
                <a:gd name="T37" fmla="*/ 1775 h 1776"/>
                <a:gd name="T38" fmla="*/ 913 w 1827"/>
                <a:gd name="T39" fmla="*/ 1776 h 1776"/>
                <a:gd name="T40" fmla="*/ 810 w 1827"/>
                <a:gd name="T41" fmla="*/ 1776 h 1776"/>
                <a:gd name="T42" fmla="*/ 725 w 1827"/>
                <a:gd name="T43" fmla="*/ 1769 h 1776"/>
                <a:gd name="T44" fmla="*/ 627 w 1827"/>
                <a:gd name="T45" fmla="*/ 1760 h 1776"/>
                <a:gd name="T46" fmla="*/ 547 w 1827"/>
                <a:gd name="T47" fmla="*/ 1747 h 1776"/>
                <a:gd name="T48" fmla="*/ 456 w 1827"/>
                <a:gd name="T49" fmla="*/ 1732 h 1776"/>
                <a:gd name="T50" fmla="*/ 385 w 1827"/>
                <a:gd name="T51" fmla="*/ 1715 h 1776"/>
                <a:gd name="T52" fmla="*/ 312 w 1827"/>
                <a:gd name="T53" fmla="*/ 1693 h 1776"/>
                <a:gd name="T54" fmla="*/ 239 w 1827"/>
                <a:gd name="T55" fmla="*/ 1669 h 1776"/>
                <a:gd name="T56" fmla="*/ 175 w 1827"/>
                <a:gd name="T57" fmla="*/ 1637 h 1776"/>
                <a:gd name="T58" fmla="*/ 107 w 1827"/>
                <a:gd name="T59" fmla="*/ 1600 h 1776"/>
                <a:gd name="T60" fmla="*/ 61 w 1827"/>
                <a:gd name="T61" fmla="*/ 1561 h 1776"/>
                <a:gd name="T62" fmla="*/ 26 w 1827"/>
                <a:gd name="T63" fmla="*/ 1520 h 1776"/>
                <a:gd name="T64" fmla="*/ 8 w 1827"/>
                <a:gd name="T65" fmla="*/ 1484 h 1776"/>
                <a:gd name="T66" fmla="*/ 1 w 1827"/>
                <a:gd name="T67" fmla="*/ 1443 h 17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827"/>
                <a:gd name="T103" fmla="*/ 0 h 1776"/>
                <a:gd name="T104" fmla="*/ 1827 w 1827"/>
                <a:gd name="T105" fmla="*/ 1776 h 177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827" h="1776">
                  <a:moveTo>
                    <a:pt x="1" y="1442"/>
                  </a:moveTo>
                  <a:lnTo>
                    <a:pt x="0" y="1442"/>
                  </a:lnTo>
                  <a:lnTo>
                    <a:pt x="11" y="1382"/>
                  </a:lnTo>
                  <a:lnTo>
                    <a:pt x="913" y="0"/>
                  </a:lnTo>
                  <a:lnTo>
                    <a:pt x="1799" y="1366"/>
                  </a:lnTo>
                  <a:lnTo>
                    <a:pt x="1827" y="1438"/>
                  </a:lnTo>
                  <a:lnTo>
                    <a:pt x="1817" y="1493"/>
                  </a:lnTo>
                  <a:lnTo>
                    <a:pt x="1789" y="1535"/>
                  </a:lnTo>
                  <a:lnTo>
                    <a:pt x="1766" y="1561"/>
                  </a:lnTo>
                  <a:lnTo>
                    <a:pt x="1731" y="1592"/>
                  </a:lnTo>
                  <a:lnTo>
                    <a:pt x="1655" y="1637"/>
                  </a:lnTo>
                  <a:lnTo>
                    <a:pt x="1574" y="1673"/>
                  </a:lnTo>
                  <a:lnTo>
                    <a:pt x="1497" y="1700"/>
                  </a:lnTo>
                  <a:lnTo>
                    <a:pt x="1427" y="1718"/>
                  </a:lnTo>
                  <a:lnTo>
                    <a:pt x="1344" y="1738"/>
                  </a:lnTo>
                  <a:lnTo>
                    <a:pt x="1255" y="1753"/>
                  </a:lnTo>
                  <a:lnTo>
                    <a:pt x="1159" y="1763"/>
                  </a:lnTo>
                  <a:lnTo>
                    <a:pt x="1063" y="1774"/>
                  </a:lnTo>
                  <a:lnTo>
                    <a:pt x="989" y="1775"/>
                  </a:lnTo>
                  <a:lnTo>
                    <a:pt x="913" y="1776"/>
                  </a:lnTo>
                  <a:lnTo>
                    <a:pt x="810" y="1776"/>
                  </a:lnTo>
                  <a:lnTo>
                    <a:pt x="725" y="1769"/>
                  </a:lnTo>
                  <a:lnTo>
                    <a:pt x="627" y="1760"/>
                  </a:lnTo>
                  <a:lnTo>
                    <a:pt x="547" y="1747"/>
                  </a:lnTo>
                  <a:lnTo>
                    <a:pt x="456" y="1732"/>
                  </a:lnTo>
                  <a:lnTo>
                    <a:pt x="385" y="1715"/>
                  </a:lnTo>
                  <a:lnTo>
                    <a:pt x="312" y="1693"/>
                  </a:lnTo>
                  <a:lnTo>
                    <a:pt x="239" y="1669"/>
                  </a:lnTo>
                  <a:lnTo>
                    <a:pt x="175" y="1637"/>
                  </a:lnTo>
                  <a:lnTo>
                    <a:pt x="107" y="1600"/>
                  </a:lnTo>
                  <a:lnTo>
                    <a:pt x="61" y="1561"/>
                  </a:lnTo>
                  <a:lnTo>
                    <a:pt x="26" y="1520"/>
                  </a:lnTo>
                  <a:lnTo>
                    <a:pt x="8" y="1484"/>
                  </a:lnTo>
                  <a:lnTo>
                    <a:pt x="1" y="1443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7818" name="WordArt 10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8082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等底等高的</a:t>
            </a:r>
            <a:r>
              <a:rPr lang="en-US" altLang="zh-CN" sz="3600" kern="10">
                <a:ln w="9525">
                  <a:solidFill>
                    <a:srgbClr val="CC99FF"/>
                  </a:solidFill>
                  <a:miter lim="800000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kern="10">
              <a:ln w="9525">
                <a:solidFill>
                  <a:srgbClr val="CC99FF"/>
                </a:solidFill>
                <a:miter lim="800000"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3</Words>
  <Application>Microsoft Office PowerPoint</Application>
  <PresentationFormat>全屏显示(4:3)</PresentationFormat>
  <Paragraphs>75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仿宋_GB2312</vt:lpstr>
      <vt:lpstr>黑体</vt:lpstr>
      <vt:lpstr>华文彩云</vt:lpstr>
      <vt:lpstr>华文新魏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WW.2PPT.COM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2-10-25T13:44:00Z</dcterms:created>
  <dcterms:modified xsi:type="dcterms:W3CDTF">2023-01-16T16:3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5786550C294C5FB9580CFA7DCA1FD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